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1945" w:type="dxa"/>
        <w:tblLayout w:type="fixed"/>
        <w:tblLook w:val="04A0"/>
      </w:tblPr>
      <w:tblGrid>
        <w:gridCol w:w="534"/>
        <w:gridCol w:w="850"/>
        <w:gridCol w:w="2977"/>
        <w:gridCol w:w="1984"/>
        <w:gridCol w:w="708"/>
        <w:gridCol w:w="4892"/>
      </w:tblGrid>
      <w:tr w:rsidR="00B40C69" w:rsidRPr="006F3AD3" w:rsidTr="00B40C69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B40C69" w:rsidRPr="006F3AD3" w:rsidRDefault="00B40C69" w:rsidP="00D15E63">
            <w:pPr>
              <w:rPr>
                <w:b/>
              </w:rPr>
            </w:pPr>
            <w:r>
              <w:rPr>
                <w:b/>
              </w:rPr>
              <w:t>Paper 1MA1: 2H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B40C69" w:rsidRPr="006F3AD3" w:rsidRDefault="00B40C69" w:rsidP="00A54E9E">
            <w:pPr>
              <w:jc w:val="center"/>
              <w:rPr>
                <w:b/>
              </w:rPr>
            </w:pP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B40C69" w:rsidRPr="006F3AD3" w:rsidRDefault="00B40C69" w:rsidP="00A54E9E">
            <w:pPr>
              <w:jc w:val="center"/>
              <w:rPr>
                <w:b/>
              </w:rPr>
            </w:pPr>
          </w:p>
        </w:tc>
      </w:tr>
      <w:tr w:rsidR="00B40C69" w:rsidRPr="006F3AD3" w:rsidTr="00B40C69">
        <w:trPr>
          <w:tblHeader/>
        </w:trPr>
        <w:tc>
          <w:tcPr>
            <w:tcW w:w="1384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B40C69" w:rsidRPr="006F3AD3" w:rsidRDefault="00B40C69" w:rsidP="00A54E9E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2977" w:type="dxa"/>
            <w:shd w:val="clear" w:color="auto" w:fill="A6A6A6" w:themeFill="background1" w:themeFillShade="A6"/>
          </w:tcPr>
          <w:p w:rsidR="00B40C69" w:rsidRPr="006F3AD3" w:rsidRDefault="00B40C69" w:rsidP="00A54E9E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B40C69" w:rsidRPr="006F3AD3" w:rsidRDefault="00B40C69" w:rsidP="00A54E9E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B40C69" w:rsidRPr="006F3AD3" w:rsidRDefault="00B40C69" w:rsidP="00A54E9E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B40C69" w:rsidTr="00B40C69">
        <w:trPr>
          <w:trHeight w:val="42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40C69" w:rsidRDefault="00B40C69" w:rsidP="005E5752">
            <w: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40C69" w:rsidRDefault="00B40C69" w:rsidP="005E5752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B40C69" w:rsidRPr="00FD36F4" w:rsidRDefault="00B40C69" w:rsidP="005E5752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B40C69" w:rsidRPr="00FD36F4" w:rsidRDefault="00B40C69" w:rsidP="005E5752">
            <w:pPr>
              <w:jc w:val="center"/>
            </w:pPr>
            <w:r>
              <w:t>Translation by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-3</m:t>
                      </m:r>
                    </m:den>
                  </m:f>
                </m:e>
              </m:d>
            </m:oMath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B40C69" w:rsidRPr="00FD36F4" w:rsidRDefault="00B40C69" w:rsidP="005E5752">
            <w:r>
              <w:t>B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B40C69" w:rsidRDefault="00B40C69" w:rsidP="005E5752">
            <w:r>
              <w:t xml:space="preserve">for translation </w:t>
            </w:r>
          </w:p>
        </w:tc>
      </w:tr>
      <w:tr w:rsidR="00B40C69" w:rsidTr="00B40C69">
        <w:trPr>
          <w:trHeight w:val="423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5E5752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5E5752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5E5752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5E5752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5E5752"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832BE2" w:rsidP="005E5752"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den>
                    </m:f>
                  </m:e>
                </m:d>
              </m:oMath>
            </m:oMathPara>
          </w:p>
          <w:p w:rsidR="00096FE1" w:rsidRPr="001263F4" w:rsidRDefault="00096FE1" w:rsidP="005E5752"/>
        </w:tc>
      </w:tr>
      <w:tr w:rsidR="00B40C69" w:rsidTr="00096FE1">
        <w:trPr>
          <w:trHeight w:val="376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40C69" w:rsidRDefault="00B40C69" w:rsidP="005E5752">
            <w: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40C69" w:rsidRDefault="00B40C69" w:rsidP="005E5752">
            <w:r>
              <w:t>(a)</w:t>
            </w:r>
          </w:p>
        </w:tc>
        <w:tc>
          <w:tcPr>
            <w:tcW w:w="2977" w:type="dxa"/>
            <w:tcBorders>
              <w:left w:val="single" w:sz="4" w:space="0" w:color="auto"/>
              <w:bottom w:val="nil"/>
            </w:tcBorders>
          </w:tcPr>
          <w:p w:rsidR="00B40C69" w:rsidRPr="00FD36F4" w:rsidRDefault="00B40C69" w:rsidP="005E5752"/>
        </w:tc>
        <w:tc>
          <w:tcPr>
            <w:tcW w:w="1984" w:type="dxa"/>
            <w:tcBorders>
              <w:bottom w:val="nil"/>
            </w:tcBorders>
          </w:tcPr>
          <w:p w:rsidR="00B40C69" w:rsidRDefault="00B40C69" w:rsidP="005E5752">
            <w:pPr>
              <w:jc w:val="center"/>
            </w:pPr>
            <w:r>
              <w:t>Trend described</w:t>
            </w:r>
          </w:p>
          <w:p w:rsidR="00096FE1" w:rsidRDefault="00096FE1" w:rsidP="005E5752">
            <w:pPr>
              <w:jc w:val="center"/>
            </w:pPr>
          </w:p>
          <w:p w:rsidR="00096FE1" w:rsidRDefault="00096FE1" w:rsidP="005E5752">
            <w:pPr>
              <w:jc w:val="center"/>
            </w:pPr>
          </w:p>
        </w:tc>
        <w:tc>
          <w:tcPr>
            <w:tcW w:w="708" w:type="dxa"/>
            <w:tcBorders>
              <w:bottom w:val="nil"/>
              <w:right w:val="nil"/>
            </w:tcBorders>
          </w:tcPr>
          <w:p w:rsidR="00B40C69" w:rsidRDefault="00B40C69" w:rsidP="005E5752">
            <w:r>
              <w:t>C1</w:t>
            </w:r>
          </w:p>
        </w:tc>
        <w:tc>
          <w:tcPr>
            <w:tcW w:w="4892" w:type="dxa"/>
            <w:tcBorders>
              <w:left w:val="nil"/>
              <w:bottom w:val="nil"/>
            </w:tcBorders>
          </w:tcPr>
          <w:p w:rsidR="00B40C69" w:rsidRDefault="00B40C69" w:rsidP="005E5752">
            <w:r>
              <w:t xml:space="preserve">for “percentage of people who use the shop decreases” </w:t>
            </w:r>
            <w:proofErr w:type="spellStart"/>
            <w:r>
              <w:t>oe</w:t>
            </w:r>
            <w:proofErr w:type="spellEnd"/>
          </w:p>
        </w:tc>
      </w:tr>
      <w:tr w:rsidR="00B40C69" w:rsidTr="00B40C69">
        <w:trPr>
          <w:trHeight w:val="415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5E5752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5E5752">
            <w:r>
              <w:t>(b</w:t>
            </w:r>
            <w:r w:rsidR="00757CBF">
              <w:t>i</w:t>
            </w:r>
            <w:r>
              <w:t>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Pr="00FD36F4" w:rsidRDefault="00B40C69" w:rsidP="005E5752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5E5752">
            <w:pPr>
              <w:jc w:val="center"/>
            </w:pPr>
            <w:r>
              <w:t>13 - 17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5E5752"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5E5752">
            <w:r>
              <w:t>for process to draw trend line on graph</w:t>
            </w:r>
          </w:p>
        </w:tc>
      </w:tr>
      <w:tr w:rsidR="00B40C69" w:rsidTr="00096FE1">
        <w:trPr>
          <w:trHeight w:val="259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5E5752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5E5752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Pr="00FD36F4" w:rsidRDefault="00B40C69" w:rsidP="005E5752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5E5752">
            <w:pPr>
              <w:jc w:val="center"/>
            </w:pPr>
          </w:p>
          <w:p w:rsidR="00096FE1" w:rsidRDefault="00096FE1" w:rsidP="005E5752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5E5752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5E5752">
            <w:r>
              <w:t>for 13 - 17</w:t>
            </w:r>
          </w:p>
        </w:tc>
      </w:tr>
      <w:tr w:rsidR="00B40C69" w:rsidTr="00096FE1">
        <w:trPr>
          <w:trHeight w:val="568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40C69" w:rsidRDefault="00B40C69" w:rsidP="005E5752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0C69" w:rsidRDefault="00757CBF" w:rsidP="005E5752">
            <w:r>
              <w:t>(</w:t>
            </w:r>
            <w:proofErr w:type="spellStart"/>
            <w:r>
              <w:t>bii</w:t>
            </w:r>
            <w:proofErr w:type="spellEnd"/>
            <w:r w:rsidR="00B40C69">
              <w:t>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40C69" w:rsidRDefault="00B40C69" w:rsidP="005E5752"/>
          <w:p w:rsidR="00096FE1" w:rsidRDefault="00096FE1" w:rsidP="005E5752"/>
          <w:p w:rsidR="00096FE1" w:rsidRPr="00FD36F4" w:rsidRDefault="00096FE1" w:rsidP="005E5752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B40C69" w:rsidRDefault="00B40C69" w:rsidP="005E5752">
            <w:pPr>
              <w:jc w:val="center"/>
            </w:pPr>
            <w:r>
              <w:t>No + reason</w:t>
            </w: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B40C69" w:rsidRDefault="00B40C69" w:rsidP="005E5752">
            <w:r>
              <w:t>C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B40C69" w:rsidRDefault="00B40C69" w:rsidP="005E5752">
            <w:r>
              <w:t xml:space="preserve">for comment, </w:t>
            </w:r>
            <w:proofErr w:type="spellStart"/>
            <w:r>
              <w:t>eg</w:t>
            </w:r>
            <w:proofErr w:type="spellEnd"/>
            <w:r>
              <w:t xml:space="preserve"> “no, because 2020 is beyond the time period covered by the given data”</w:t>
            </w:r>
          </w:p>
        </w:tc>
      </w:tr>
      <w:tr w:rsidR="00B40C69" w:rsidTr="00096FE1">
        <w:trPr>
          <w:trHeight w:val="159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40C69" w:rsidRDefault="00B40C69" w:rsidP="005E5752">
            <w: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40C69" w:rsidRDefault="00B40C69" w:rsidP="005E5752">
            <w:r>
              <w:t>(a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B40C69" w:rsidRDefault="00B40C69" w:rsidP="005E5752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B40C69" w:rsidRDefault="00B40C69" w:rsidP="005E5752">
            <w:pPr>
              <w:jc w:val="center"/>
            </w:pPr>
            <w:r>
              <w:t>13</w:t>
            </w:r>
            <w:r>
              <w:rPr>
                <w:i/>
                <w:iCs/>
              </w:rPr>
              <w:t xml:space="preserve">y </w:t>
            </w:r>
            <w:r>
              <w:t>− 1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B40C69" w:rsidRDefault="00B40C69" w:rsidP="005E5752">
            <w:r>
              <w:t>M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B40C69" w:rsidRDefault="00B40C69" w:rsidP="005E5752">
            <w:r>
              <w:t>for expansion of one bracket</w:t>
            </w:r>
          </w:p>
        </w:tc>
      </w:tr>
      <w:tr w:rsidR="00B40C69" w:rsidTr="00096FE1">
        <w:trPr>
          <w:trHeight w:val="314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5E5752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5E5752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5E5752"/>
          <w:p w:rsidR="00096FE1" w:rsidRDefault="00096FE1" w:rsidP="005E5752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5E5752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5E5752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5E5752">
            <w:r>
              <w:t>for full  simplification</w:t>
            </w:r>
          </w:p>
        </w:tc>
      </w:tr>
      <w:tr w:rsidR="00B40C69" w:rsidTr="00096FE1">
        <w:trPr>
          <w:trHeight w:val="135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5E5752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5E5752">
            <w:r>
              <w:t>(b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5E5752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5E5752">
            <w:pPr>
              <w:jc w:val="center"/>
            </w:pPr>
            <w:r>
              <w:rPr>
                <w:iCs/>
              </w:rPr>
              <w:t>35</w:t>
            </w:r>
            <w:r w:rsidRPr="00487C50">
              <w:rPr>
                <w:i/>
                <w:iCs/>
              </w:rPr>
              <w:t>u</w:t>
            </w:r>
            <w:r w:rsidRPr="00487C50">
              <w:rPr>
                <w:iCs/>
                <w:vertAlign w:val="superscript"/>
              </w:rPr>
              <w:t>3</w:t>
            </w:r>
            <w:r w:rsidRPr="00CA15B8">
              <w:rPr>
                <w:i/>
                <w:iCs/>
              </w:rPr>
              <w:t>w</w:t>
            </w:r>
            <w:r>
              <w:rPr>
                <w:vertAlign w:val="superscript"/>
              </w:rPr>
              <w:t>7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5E5752"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Pr="00487C50" w:rsidRDefault="00B40C69" w:rsidP="005E5752">
            <w:r>
              <w:t xml:space="preserve">for 2 of </w:t>
            </w:r>
            <w:r>
              <w:rPr>
                <w:iCs/>
              </w:rPr>
              <w:t xml:space="preserve">35, </w:t>
            </w:r>
            <w:r w:rsidRPr="00487C50">
              <w:rPr>
                <w:i/>
                <w:iCs/>
              </w:rPr>
              <w:t>u</w:t>
            </w:r>
            <w:r w:rsidRPr="00487C50">
              <w:rPr>
                <w:iCs/>
                <w:vertAlign w:val="superscript"/>
              </w:rPr>
              <w:t>3</w:t>
            </w:r>
            <w:r>
              <w:rPr>
                <w:iCs/>
                <w:vertAlign w:val="superscript"/>
              </w:rPr>
              <w:t xml:space="preserve"> </w:t>
            </w:r>
            <w:r w:rsidRPr="00487C50">
              <w:rPr>
                <w:iCs/>
              </w:rPr>
              <w:t>and</w:t>
            </w:r>
            <w:r>
              <w:rPr>
                <w:i/>
                <w:iCs/>
              </w:rPr>
              <w:t xml:space="preserve"> </w:t>
            </w:r>
            <w:r w:rsidRPr="00CA15B8">
              <w:rPr>
                <w:i/>
                <w:iCs/>
              </w:rPr>
              <w:t>w</w:t>
            </w:r>
            <w:r>
              <w:rPr>
                <w:vertAlign w:val="superscript"/>
              </w:rPr>
              <w:t>7</w:t>
            </w:r>
            <w:r>
              <w:t xml:space="preserve"> correct</w:t>
            </w:r>
          </w:p>
        </w:tc>
      </w:tr>
      <w:tr w:rsidR="00B40C69" w:rsidTr="00096FE1">
        <w:trPr>
          <w:trHeight w:val="138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5E5752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5E5752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5E5752"/>
          <w:p w:rsidR="00096FE1" w:rsidRDefault="00096FE1" w:rsidP="005E5752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5E5752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5E5752"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Pr="0033382B" w:rsidRDefault="00B40C69" w:rsidP="005E5752">
            <w:proofErr w:type="spellStart"/>
            <w:r>
              <w:t>cao</w:t>
            </w:r>
            <w:proofErr w:type="spellEnd"/>
          </w:p>
        </w:tc>
      </w:tr>
      <w:tr w:rsidR="00B40C69" w:rsidTr="00096FE1">
        <w:trPr>
          <w:trHeight w:val="33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40C69" w:rsidRDefault="00B40C69" w:rsidP="005E5752">
            <w: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40C69" w:rsidRDefault="00B40C69" w:rsidP="005E5752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B40C69" w:rsidRDefault="00B40C69" w:rsidP="005E5752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B40C69" w:rsidRDefault="00B40C69" w:rsidP="005E5752">
            <w:pPr>
              <w:jc w:val="center"/>
            </w:pPr>
            <w:r>
              <w:t>105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B40C69" w:rsidRDefault="00B40C69" w:rsidP="005E5752">
            <w:r>
              <w:t>P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B40C69" w:rsidRPr="006344DC" w:rsidRDefault="00B40C69" w:rsidP="005E5752">
            <w:r>
              <w:t>for process to find the exterior angle or interior angle of a hexagon or octagon</w:t>
            </w:r>
          </w:p>
        </w:tc>
      </w:tr>
      <w:tr w:rsidR="00B40C69" w:rsidTr="00096FE1">
        <w:trPr>
          <w:trHeight w:val="484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5E5752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5E5752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5E5752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5E5752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5E5752"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Pr="006344DC" w:rsidRDefault="00B40C69" w:rsidP="005E5752">
            <w:r>
              <w:t>for process to find the both exterior angles  or both interior angles</w:t>
            </w:r>
          </w:p>
        </w:tc>
      </w:tr>
      <w:tr w:rsidR="00B40C69" w:rsidTr="00096FE1">
        <w:trPr>
          <w:trHeight w:val="350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40C69" w:rsidRDefault="00B40C69" w:rsidP="005E5752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0C69" w:rsidRDefault="00B40C69" w:rsidP="005E5752"/>
        </w:tc>
        <w:tc>
          <w:tcPr>
            <w:tcW w:w="2977" w:type="dxa"/>
            <w:tcBorders>
              <w:top w:val="nil"/>
              <w:left w:val="single" w:sz="4" w:space="0" w:color="auto"/>
            </w:tcBorders>
          </w:tcPr>
          <w:p w:rsidR="00B40C69" w:rsidRDefault="00B40C69" w:rsidP="005E5752"/>
          <w:p w:rsidR="00096FE1" w:rsidRDefault="00096FE1" w:rsidP="005E5752"/>
        </w:tc>
        <w:tc>
          <w:tcPr>
            <w:tcW w:w="1984" w:type="dxa"/>
            <w:tcBorders>
              <w:top w:val="nil"/>
            </w:tcBorders>
          </w:tcPr>
          <w:p w:rsidR="00B40C69" w:rsidRDefault="00B40C69" w:rsidP="005E5752">
            <w:pPr>
              <w:jc w:val="center"/>
            </w:pPr>
          </w:p>
        </w:tc>
        <w:tc>
          <w:tcPr>
            <w:tcW w:w="708" w:type="dxa"/>
            <w:tcBorders>
              <w:top w:val="nil"/>
              <w:right w:val="nil"/>
            </w:tcBorders>
          </w:tcPr>
          <w:p w:rsidR="00B40C69" w:rsidRDefault="00B40C69" w:rsidP="005E5752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</w:tcBorders>
          </w:tcPr>
          <w:p w:rsidR="00B40C69" w:rsidRPr="006344DC" w:rsidRDefault="00B40C69" w:rsidP="005E5752">
            <w:r>
              <w:t>for 105  from correct working</w:t>
            </w:r>
          </w:p>
        </w:tc>
      </w:tr>
    </w:tbl>
    <w:p w:rsidR="00096FE1" w:rsidRDefault="00096FE1">
      <w:r>
        <w:br w:type="page"/>
      </w:r>
    </w:p>
    <w:tbl>
      <w:tblPr>
        <w:tblStyle w:val="TableGrid"/>
        <w:tblW w:w="11945" w:type="dxa"/>
        <w:tblLayout w:type="fixed"/>
        <w:tblLook w:val="04A0"/>
      </w:tblPr>
      <w:tblGrid>
        <w:gridCol w:w="534"/>
        <w:gridCol w:w="850"/>
        <w:gridCol w:w="2977"/>
        <w:gridCol w:w="1984"/>
        <w:gridCol w:w="708"/>
        <w:gridCol w:w="4892"/>
      </w:tblGrid>
      <w:tr w:rsidR="00096FE1" w:rsidRPr="006F3AD3" w:rsidTr="00156A1A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096FE1" w:rsidRPr="006F3AD3" w:rsidRDefault="00096FE1" w:rsidP="00156A1A">
            <w:pPr>
              <w:rPr>
                <w:b/>
              </w:rPr>
            </w:pPr>
            <w:r>
              <w:rPr>
                <w:b/>
              </w:rPr>
              <w:lastRenderedPageBreak/>
              <w:t>Paper 1MA1: 2H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096FE1" w:rsidRPr="006F3AD3" w:rsidRDefault="00096FE1" w:rsidP="00156A1A">
            <w:pPr>
              <w:jc w:val="center"/>
              <w:rPr>
                <w:b/>
              </w:rPr>
            </w:pP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096FE1" w:rsidRPr="006F3AD3" w:rsidRDefault="00096FE1" w:rsidP="00156A1A">
            <w:pPr>
              <w:jc w:val="center"/>
              <w:rPr>
                <w:b/>
              </w:rPr>
            </w:pPr>
          </w:p>
        </w:tc>
      </w:tr>
      <w:tr w:rsidR="00096FE1" w:rsidRPr="006F3AD3" w:rsidTr="00156A1A">
        <w:trPr>
          <w:tblHeader/>
        </w:trPr>
        <w:tc>
          <w:tcPr>
            <w:tcW w:w="1384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096FE1" w:rsidRPr="006F3AD3" w:rsidRDefault="00096FE1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2977" w:type="dxa"/>
            <w:shd w:val="clear" w:color="auto" w:fill="A6A6A6" w:themeFill="background1" w:themeFillShade="A6"/>
          </w:tcPr>
          <w:p w:rsidR="00096FE1" w:rsidRPr="006F3AD3" w:rsidRDefault="00096FE1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096FE1" w:rsidRPr="006F3AD3" w:rsidRDefault="00096FE1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096FE1" w:rsidRPr="006F3AD3" w:rsidRDefault="00096FE1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B40C69" w:rsidTr="00096FE1">
        <w:trPr>
          <w:trHeight w:val="271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40C69" w:rsidRDefault="00B40C69" w:rsidP="005E5752">
            <w: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40C69" w:rsidRDefault="00B40C69" w:rsidP="005E5752">
            <w:r>
              <w:t>(a)(</w:t>
            </w:r>
            <w:proofErr w:type="spellStart"/>
            <w:r>
              <w:t>i</w:t>
            </w:r>
            <w:proofErr w:type="spellEnd"/>
            <w:r>
              <w:t>)</w:t>
            </w:r>
          </w:p>
        </w:tc>
        <w:tc>
          <w:tcPr>
            <w:tcW w:w="2977" w:type="dxa"/>
            <w:tcBorders>
              <w:left w:val="single" w:sz="4" w:space="0" w:color="auto"/>
              <w:bottom w:val="nil"/>
            </w:tcBorders>
          </w:tcPr>
          <w:p w:rsidR="00B40C69" w:rsidRDefault="00B40C69" w:rsidP="005E5752"/>
          <w:p w:rsidR="00096FE1" w:rsidRDefault="00096FE1" w:rsidP="005E5752"/>
          <w:p w:rsidR="00096FE1" w:rsidRDefault="00096FE1" w:rsidP="005E5752"/>
        </w:tc>
        <w:tc>
          <w:tcPr>
            <w:tcW w:w="1984" w:type="dxa"/>
            <w:tcBorders>
              <w:bottom w:val="nil"/>
            </w:tcBorders>
          </w:tcPr>
          <w:p w:rsidR="00B40C69" w:rsidRDefault="00B40C69" w:rsidP="005E5752">
            <w:pPr>
              <w:jc w:val="center"/>
            </w:pPr>
            <w:r>
              <w:t>10, 12, 14, 15, 16, 18</w:t>
            </w:r>
          </w:p>
        </w:tc>
        <w:tc>
          <w:tcPr>
            <w:tcW w:w="708" w:type="dxa"/>
            <w:tcBorders>
              <w:bottom w:val="nil"/>
              <w:right w:val="nil"/>
            </w:tcBorders>
          </w:tcPr>
          <w:p w:rsidR="00B40C69" w:rsidRDefault="00B40C69" w:rsidP="005E5752">
            <w:r>
              <w:t>B1</w:t>
            </w:r>
          </w:p>
        </w:tc>
        <w:tc>
          <w:tcPr>
            <w:tcW w:w="4892" w:type="dxa"/>
            <w:tcBorders>
              <w:left w:val="nil"/>
              <w:bottom w:val="nil"/>
            </w:tcBorders>
          </w:tcPr>
          <w:p w:rsidR="00B40C69" w:rsidRDefault="00B40C69" w:rsidP="005E5752">
            <w:proofErr w:type="spellStart"/>
            <w:r>
              <w:t>cao</w:t>
            </w:r>
            <w:proofErr w:type="spellEnd"/>
          </w:p>
        </w:tc>
      </w:tr>
      <w:tr w:rsidR="00B40C69" w:rsidTr="00096FE1">
        <w:trPr>
          <w:trHeight w:val="152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5E5752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5E5752">
            <w:r>
              <w:t>(ii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5E5752"/>
          <w:p w:rsidR="00096FE1" w:rsidRDefault="00096FE1" w:rsidP="005E5752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5E5752">
            <w:pPr>
              <w:jc w:val="center"/>
            </w:pPr>
            <w:r>
              <w:t>12, 18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5E5752"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5E5752">
            <w:proofErr w:type="spellStart"/>
            <w:r>
              <w:t>cao</w:t>
            </w:r>
            <w:proofErr w:type="spellEnd"/>
          </w:p>
        </w:tc>
      </w:tr>
      <w:tr w:rsidR="00B40C69" w:rsidTr="00B40C69">
        <w:trPr>
          <w:trHeight w:val="695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5E5752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5E5752">
            <w:r>
              <w:t>(b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5E5752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832BE2" w:rsidP="005E5752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</m:den>
                </m:f>
              </m:oMath>
            </m:oMathPara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5E5752">
            <w:r>
              <w:t>M1</w:t>
            </w:r>
          </w:p>
          <w:p w:rsidR="00B40C69" w:rsidRDefault="00B40C69" w:rsidP="005E5752"/>
          <w:p w:rsidR="00B40C69" w:rsidRDefault="00B40C69" w:rsidP="005E5752"/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5E5752">
            <w:r>
              <w:t>for 7 or indicating correct region or for 10, 14, 16, 11, 13, 17, 19 listed</w:t>
            </w:r>
          </w:p>
          <w:p w:rsidR="00B40C69" w:rsidRDefault="00B40C69" w:rsidP="005E5752"/>
        </w:tc>
      </w:tr>
      <w:tr w:rsidR="00B40C69" w:rsidTr="00096FE1">
        <w:trPr>
          <w:trHeight w:val="326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40C69" w:rsidRDefault="00B40C69" w:rsidP="005E5752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0C69" w:rsidRDefault="00B40C69" w:rsidP="005E5752"/>
        </w:tc>
        <w:tc>
          <w:tcPr>
            <w:tcW w:w="2977" w:type="dxa"/>
            <w:tcBorders>
              <w:top w:val="nil"/>
              <w:left w:val="single" w:sz="4" w:space="0" w:color="auto"/>
            </w:tcBorders>
          </w:tcPr>
          <w:p w:rsidR="00B40C69" w:rsidRDefault="00B40C69" w:rsidP="005E5752"/>
        </w:tc>
        <w:tc>
          <w:tcPr>
            <w:tcW w:w="1984" w:type="dxa"/>
            <w:tcBorders>
              <w:top w:val="nil"/>
            </w:tcBorders>
          </w:tcPr>
          <w:p w:rsidR="00B40C69" w:rsidRDefault="00B40C69" w:rsidP="005E5752">
            <w:pPr>
              <w:jc w:val="center"/>
            </w:pPr>
          </w:p>
        </w:tc>
        <w:tc>
          <w:tcPr>
            <w:tcW w:w="708" w:type="dxa"/>
            <w:tcBorders>
              <w:top w:val="nil"/>
              <w:right w:val="nil"/>
            </w:tcBorders>
          </w:tcPr>
          <w:p w:rsidR="00B40C69" w:rsidRDefault="00B40C69" w:rsidP="005E5752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</w:tcBorders>
          </w:tcPr>
          <w:p w:rsidR="00B40C69" w:rsidRDefault="00B40C69" w:rsidP="005E5752">
            <w:r>
              <w:t xml:space="preserve">f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>
              <w:t>oe</w:t>
            </w:r>
          </w:p>
          <w:p w:rsidR="00096FE1" w:rsidRDefault="00096FE1" w:rsidP="005E5752"/>
        </w:tc>
      </w:tr>
      <w:tr w:rsidR="00B40C69" w:rsidTr="00B40C69">
        <w:trPr>
          <w:trHeight w:val="301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40C69" w:rsidRDefault="00B40C69" w:rsidP="005E5752">
            <w: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40C69" w:rsidRDefault="00B40C69" w:rsidP="005E5752"/>
        </w:tc>
        <w:tc>
          <w:tcPr>
            <w:tcW w:w="2977" w:type="dxa"/>
            <w:tcBorders>
              <w:left w:val="single" w:sz="4" w:space="0" w:color="auto"/>
              <w:bottom w:val="nil"/>
            </w:tcBorders>
          </w:tcPr>
          <w:p w:rsidR="00B40C69" w:rsidRDefault="00B40C69" w:rsidP="005E5752">
            <w:pPr>
              <w:spacing w:before="60"/>
            </w:pPr>
            <w:r w:rsidRPr="00CA159B">
              <w:t>6</w:t>
            </w:r>
            <w:r>
              <w:t xml:space="preserve"> </w:t>
            </w:r>
            <w:r w:rsidRPr="00CA159B">
              <w:t>:</w:t>
            </w:r>
            <w:r>
              <w:t xml:space="preserve"> </w:t>
            </w:r>
            <w:r w:rsidRPr="00CA159B">
              <w:t>5 = 12</w:t>
            </w:r>
            <w:r>
              <w:t xml:space="preserve"> </w:t>
            </w:r>
            <w:r w:rsidRPr="00CA159B">
              <w:t>:</w:t>
            </w:r>
            <w:r>
              <w:t xml:space="preserve"> </w:t>
            </w:r>
            <w:r w:rsidRPr="00CA159B">
              <w:t>10</w:t>
            </w:r>
          </w:p>
          <w:p w:rsidR="00B40C69" w:rsidRDefault="00B40C69" w:rsidP="005E5752">
            <w:pPr>
              <w:spacing w:before="60"/>
            </w:pPr>
            <w:r>
              <w:t>2 : 1 = 10 : 5</w:t>
            </w:r>
          </w:p>
        </w:tc>
        <w:tc>
          <w:tcPr>
            <w:tcW w:w="1984" w:type="dxa"/>
            <w:tcBorders>
              <w:bottom w:val="nil"/>
            </w:tcBorders>
          </w:tcPr>
          <w:p w:rsidR="00B40C69" w:rsidRDefault="00B40C69" w:rsidP="005E5752">
            <w:pPr>
              <w:jc w:val="center"/>
            </w:pPr>
            <w:r>
              <w:t>70</w:t>
            </w:r>
          </w:p>
        </w:tc>
        <w:tc>
          <w:tcPr>
            <w:tcW w:w="708" w:type="dxa"/>
            <w:tcBorders>
              <w:bottom w:val="nil"/>
              <w:right w:val="nil"/>
            </w:tcBorders>
          </w:tcPr>
          <w:p w:rsidR="00B40C69" w:rsidRDefault="00B40C69" w:rsidP="005E5752">
            <w:r>
              <w:t>P1</w:t>
            </w:r>
          </w:p>
        </w:tc>
        <w:tc>
          <w:tcPr>
            <w:tcW w:w="4892" w:type="dxa"/>
            <w:tcBorders>
              <w:left w:val="nil"/>
              <w:bottom w:val="nil"/>
            </w:tcBorders>
          </w:tcPr>
          <w:p w:rsidR="00B40C69" w:rsidRDefault="00B40C69" w:rsidP="005E5752">
            <w:pPr>
              <w:spacing w:before="100" w:beforeAutospacing="1"/>
            </w:pPr>
            <w:r>
              <w:t xml:space="preserve">P1 for strategy to start to solve the problem </w:t>
            </w:r>
            <w:r>
              <w:br/>
            </w:r>
            <w:proofErr w:type="spellStart"/>
            <w:r>
              <w:t>eg</w:t>
            </w:r>
            <w:proofErr w:type="spellEnd"/>
            <w:r>
              <w:t xml:space="preserve"> 12 : 10 and 10: 5</w:t>
            </w:r>
          </w:p>
        </w:tc>
      </w:tr>
      <w:tr w:rsidR="00B40C69" w:rsidTr="00B40C69">
        <w:trPr>
          <w:trHeight w:val="435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5E5752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5E5752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5E5752">
            <w:pPr>
              <w:spacing w:before="60"/>
            </w:pPr>
            <w:r>
              <w:t>C : S : P = 12 : 10 : 5</w:t>
            </w:r>
          </w:p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5E5752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5E5752"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5E5752">
            <w:pPr>
              <w:spacing w:before="60"/>
            </w:pPr>
            <w:r>
              <w:t>P1 for process to solve the problem</w:t>
            </w:r>
            <w:r>
              <w:br/>
            </w:r>
            <w:proofErr w:type="spellStart"/>
            <w:r>
              <w:t>eg</w:t>
            </w:r>
            <w:proofErr w:type="spellEnd"/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27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>
              <w:t xml:space="preserve"> × 189</w:t>
            </w:r>
          </w:p>
        </w:tc>
      </w:tr>
      <w:tr w:rsidR="00B40C69" w:rsidTr="00096FE1">
        <w:trPr>
          <w:trHeight w:val="356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40C69" w:rsidRDefault="00B40C69" w:rsidP="005E5752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0C69" w:rsidRDefault="00B40C69" w:rsidP="005E5752"/>
        </w:tc>
        <w:tc>
          <w:tcPr>
            <w:tcW w:w="2977" w:type="dxa"/>
            <w:tcBorders>
              <w:top w:val="nil"/>
              <w:left w:val="single" w:sz="4" w:space="0" w:color="auto"/>
            </w:tcBorders>
          </w:tcPr>
          <w:p w:rsidR="00B40C69" w:rsidRDefault="00832BE2" w:rsidP="005E5752"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27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B40C69">
              <w:t xml:space="preserve"> × 189</w:t>
            </w:r>
          </w:p>
          <w:p w:rsidR="00096FE1" w:rsidRDefault="00096FE1" w:rsidP="005E5752"/>
        </w:tc>
        <w:tc>
          <w:tcPr>
            <w:tcW w:w="1984" w:type="dxa"/>
            <w:tcBorders>
              <w:top w:val="nil"/>
            </w:tcBorders>
          </w:tcPr>
          <w:p w:rsidR="00B40C69" w:rsidRDefault="00B40C69" w:rsidP="005E5752">
            <w:pPr>
              <w:jc w:val="center"/>
            </w:pPr>
          </w:p>
        </w:tc>
        <w:tc>
          <w:tcPr>
            <w:tcW w:w="708" w:type="dxa"/>
            <w:tcBorders>
              <w:top w:val="nil"/>
              <w:right w:val="nil"/>
            </w:tcBorders>
          </w:tcPr>
          <w:p w:rsidR="00B40C69" w:rsidRDefault="00B40C69" w:rsidP="005E5752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</w:tcBorders>
          </w:tcPr>
          <w:p w:rsidR="00B40C69" w:rsidRDefault="00B40C69" w:rsidP="005E5752">
            <w:r>
              <w:t xml:space="preserve">A1 </w:t>
            </w:r>
            <w:proofErr w:type="spellStart"/>
            <w:r>
              <w:t>cao</w:t>
            </w:r>
            <w:proofErr w:type="spellEnd"/>
          </w:p>
        </w:tc>
      </w:tr>
      <w:tr w:rsidR="00B40C69" w:rsidTr="00B40C69">
        <w:trPr>
          <w:trHeight w:val="301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40C69" w:rsidRDefault="00B40C69" w:rsidP="00A54E9E">
            <w:r>
              <w:t>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left w:val="single" w:sz="4" w:space="0" w:color="auto"/>
              <w:bottom w:val="nil"/>
            </w:tcBorders>
          </w:tcPr>
          <w:p w:rsidR="00B40C69" w:rsidRDefault="00832BE2" w:rsidP="00A54E9E">
            <w:pPr>
              <w:spacing w:before="60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B40C69">
              <w:t xml:space="preserve"> × π × 4.8²</w:t>
            </w:r>
          </w:p>
        </w:tc>
        <w:tc>
          <w:tcPr>
            <w:tcW w:w="1984" w:type="dxa"/>
            <w:tcBorders>
              <w:bottom w:val="nil"/>
            </w:tcBorders>
          </w:tcPr>
          <w:p w:rsidR="00B40C69" w:rsidRDefault="00B40C69" w:rsidP="00A54E9E">
            <w:pPr>
              <w:jc w:val="center"/>
            </w:pPr>
            <w:r>
              <w:t>6.58</w:t>
            </w:r>
          </w:p>
        </w:tc>
        <w:tc>
          <w:tcPr>
            <w:tcW w:w="708" w:type="dxa"/>
            <w:tcBorders>
              <w:bottom w:val="nil"/>
              <w:right w:val="nil"/>
            </w:tcBorders>
          </w:tcPr>
          <w:p w:rsidR="00B40C69" w:rsidRDefault="00B40C69" w:rsidP="00D51A6C">
            <w:r>
              <w:t>B1</w:t>
            </w:r>
          </w:p>
        </w:tc>
        <w:tc>
          <w:tcPr>
            <w:tcW w:w="4892" w:type="dxa"/>
            <w:tcBorders>
              <w:left w:val="nil"/>
              <w:bottom w:val="nil"/>
            </w:tcBorders>
          </w:tcPr>
          <w:p w:rsidR="00B40C69" w:rsidRDefault="00B40C69" w:rsidP="005E5752">
            <w:pPr>
              <w:spacing w:before="100" w:beforeAutospacing="1"/>
            </w:pPr>
            <w:r>
              <w:t>for use of formula for area of a circle</w:t>
            </w:r>
          </w:p>
        </w:tc>
      </w:tr>
      <w:tr w:rsidR="00B40C69" w:rsidTr="00096FE1">
        <w:trPr>
          <w:trHeight w:val="472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832BE2" w:rsidP="00B72353">
            <w:pPr>
              <w:spacing w:before="60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B40C69">
              <w:t xml:space="preserve"> × 4.8 × 4.8</w:t>
            </w:r>
          </w:p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5E5752"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5E5752">
            <w:r>
              <w:t>for complete process to find area of shaded region</w:t>
            </w:r>
          </w:p>
        </w:tc>
      </w:tr>
      <w:tr w:rsidR="00B40C69" w:rsidTr="00096FE1">
        <w:trPr>
          <w:trHeight w:val="352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40C69" w:rsidRDefault="00832BE2" w:rsidP="00A54E9E"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B40C69">
              <w:t xml:space="preserve"> × π × 4.8² −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B40C69">
              <w:t xml:space="preserve"> × 4.8 × 4.8</w:t>
            </w:r>
          </w:p>
          <w:p w:rsidR="00096FE1" w:rsidRDefault="00096FE1" w:rsidP="00A54E9E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B40C69" w:rsidRDefault="00B40C69" w:rsidP="005E5752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B40C69" w:rsidRDefault="00B40C69" w:rsidP="005E5752">
            <w:r>
              <w:t>for 6.56 – 6.58</w:t>
            </w:r>
          </w:p>
        </w:tc>
      </w:tr>
    </w:tbl>
    <w:p w:rsidR="00096FE1" w:rsidRDefault="00096FE1">
      <w:r>
        <w:br w:type="page"/>
      </w:r>
    </w:p>
    <w:tbl>
      <w:tblPr>
        <w:tblStyle w:val="TableGrid"/>
        <w:tblW w:w="11945" w:type="dxa"/>
        <w:tblLayout w:type="fixed"/>
        <w:tblLook w:val="04A0"/>
      </w:tblPr>
      <w:tblGrid>
        <w:gridCol w:w="534"/>
        <w:gridCol w:w="850"/>
        <w:gridCol w:w="2977"/>
        <w:gridCol w:w="1984"/>
        <w:gridCol w:w="708"/>
        <w:gridCol w:w="4892"/>
      </w:tblGrid>
      <w:tr w:rsidR="00096FE1" w:rsidRPr="006F3AD3" w:rsidTr="00156A1A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096FE1" w:rsidRPr="006F3AD3" w:rsidRDefault="00096FE1" w:rsidP="00156A1A">
            <w:pPr>
              <w:rPr>
                <w:b/>
              </w:rPr>
            </w:pPr>
            <w:r>
              <w:rPr>
                <w:b/>
              </w:rPr>
              <w:lastRenderedPageBreak/>
              <w:t>Paper 1MA1: 2H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096FE1" w:rsidRPr="006F3AD3" w:rsidRDefault="00096FE1" w:rsidP="00156A1A">
            <w:pPr>
              <w:jc w:val="center"/>
              <w:rPr>
                <w:b/>
              </w:rPr>
            </w:pP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096FE1" w:rsidRPr="006F3AD3" w:rsidRDefault="00096FE1" w:rsidP="00156A1A">
            <w:pPr>
              <w:jc w:val="center"/>
              <w:rPr>
                <w:b/>
              </w:rPr>
            </w:pPr>
          </w:p>
        </w:tc>
      </w:tr>
      <w:tr w:rsidR="00096FE1" w:rsidRPr="006F3AD3" w:rsidTr="00156A1A">
        <w:trPr>
          <w:tblHeader/>
        </w:trPr>
        <w:tc>
          <w:tcPr>
            <w:tcW w:w="1384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096FE1" w:rsidRPr="006F3AD3" w:rsidRDefault="00096FE1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2977" w:type="dxa"/>
            <w:shd w:val="clear" w:color="auto" w:fill="A6A6A6" w:themeFill="background1" w:themeFillShade="A6"/>
          </w:tcPr>
          <w:p w:rsidR="00096FE1" w:rsidRPr="006F3AD3" w:rsidRDefault="00096FE1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096FE1" w:rsidRPr="006F3AD3" w:rsidRDefault="00096FE1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096FE1" w:rsidRPr="006F3AD3" w:rsidRDefault="00096FE1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B40C69" w:rsidTr="00096FE1">
        <w:trPr>
          <w:cantSplit/>
          <w:trHeight w:val="224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40C69" w:rsidRDefault="00B40C69" w:rsidP="00A54E9E">
            <w:r>
              <w:t>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40C69" w:rsidRDefault="00B40C69" w:rsidP="00A54E9E">
            <w:r>
              <w:t>(a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B40C69" w:rsidRDefault="00B40C69" w:rsidP="00A54E9E"/>
          <w:p w:rsidR="00096FE1" w:rsidRDefault="00096FE1" w:rsidP="00A54E9E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B40C69" w:rsidRDefault="00B40C69" w:rsidP="00A54E9E">
            <w:pPr>
              <w:jc w:val="center"/>
            </w:pPr>
            <w:r>
              <w:t>explanation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B40C69" w:rsidRDefault="00B40C69" w:rsidP="00D51A6C">
            <w:r>
              <w:t>C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B40C69" w:rsidRDefault="00B40C69" w:rsidP="00A54E9E">
            <w:pPr>
              <w:spacing w:after="120"/>
            </w:pPr>
            <w:r>
              <w:t xml:space="preserve">for “incorrect expansion of brackets” </w:t>
            </w:r>
            <w:proofErr w:type="spellStart"/>
            <w:r>
              <w:t>oe</w:t>
            </w:r>
            <w:proofErr w:type="spellEnd"/>
          </w:p>
        </w:tc>
      </w:tr>
      <w:tr w:rsidR="00B40C69" w:rsidTr="00096FE1">
        <w:trPr>
          <w:trHeight w:val="80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0C69" w:rsidRDefault="00B40C69" w:rsidP="00A54E9E">
            <w:r>
              <w:t>(b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40C69" w:rsidRDefault="00B40C69" w:rsidP="00A54E9E"/>
          <w:p w:rsidR="00096FE1" w:rsidRDefault="00096FE1" w:rsidP="00A54E9E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B40C69" w:rsidRDefault="00B40C69" w:rsidP="00A54E9E">
            <w:pPr>
              <w:jc w:val="center"/>
            </w:pPr>
            <w:r>
              <w:t>explanation</w:t>
            </w: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B40C69" w:rsidRDefault="00B40C69" w:rsidP="00D51A6C">
            <w:r>
              <w:t>C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B40C69" w:rsidRDefault="00B40C69" w:rsidP="00473A55">
            <w:r>
              <w:t xml:space="preserve">for “has not obtained both solutions” </w:t>
            </w:r>
            <w:proofErr w:type="spellStart"/>
            <w:r>
              <w:t>oe</w:t>
            </w:r>
            <w:proofErr w:type="spellEnd"/>
          </w:p>
        </w:tc>
      </w:tr>
      <w:tr w:rsidR="00B40C69" w:rsidTr="00531408">
        <w:trPr>
          <w:trHeight w:val="301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40C69" w:rsidRDefault="00B40C69" w:rsidP="00A54E9E">
            <w:r>
              <w:t>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40C69" w:rsidRDefault="00B40C69" w:rsidP="00A54E9E">
            <w:r>
              <w:t>(a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B40C69" w:rsidRDefault="00B40C69" w:rsidP="00A54E9E">
            <w:pPr>
              <w:spacing w:before="60"/>
            </w:pPr>
          </w:p>
          <w:p w:rsidR="00531408" w:rsidRDefault="00531408" w:rsidP="00A54E9E">
            <w:pPr>
              <w:spacing w:before="60"/>
            </w:pP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B40C69" w:rsidRDefault="00B40C69" w:rsidP="00A54E9E">
            <w:pPr>
              <w:jc w:val="center"/>
            </w:pPr>
            <w:r>
              <w:t>18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B40C69" w:rsidRDefault="00B40C69" w:rsidP="00D51A6C">
            <w:r>
              <w:t>B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B40C69" w:rsidRDefault="00B40C69" w:rsidP="00473A55">
            <w:proofErr w:type="spellStart"/>
            <w:r>
              <w:t>cao</w:t>
            </w:r>
            <w:proofErr w:type="spellEnd"/>
          </w:p>
        </w:tc>
      </w:tr>
      <w:tr w:rsidR="00B40C69" w:rsidTr="00531408">
        <w:trPr>
          <w:trHeight w:val="103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>
            <w:r>
              <w:t>(b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A54E9E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Pr="00757CBF" w:rsidRDefault="00757CBF" w:rsidP="00A54E9E">
            <w:pPr>
              <w:jc w:val="center"/>
            </w:pPr>
            <w:r>
              <w:t>5(</w:t>
            </w:r>
            <w:r>
              <w:rPr>
                <w:i/>
              </w:rPr>
              <w:t>x</w:t>
            </w:r>
            <w:r>
              <w:t xml:space="preserve"> – 1)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D51A6C">
            <w:r>
              <w:t>M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A54E9E">
            <w:r>
              <w:t>for method to find inverse function</w:t>
            </w:r>
          </w:p>
        </w:tc>
      </w:tr>
      <w:tr w:rsidR="00B40C69" w:rsidTr="00531408">
        <w:trPr>
          <w:trHeight w:val="248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A54E9E"/>
          <w:p w:rsidR="00531408" w:rsidRDefault="00531408" w:rsidP="00A54E9E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D51A6C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Pr="00757CBF" w:rsidRDefault="00757CBF" w:rsidP="00A54E9E">
            <w:r>
              <w:t>for 5(</w:t>
            </w:r>
            <w:r>
              <w:rPr>
                <w:i/>
              </w:rPr>
              <w:t>x</w:t>
            </w:r>
            <w:r>
              <w:t xml:space="preserve"> – 1) or 5</w:t>
            </w:r>
            <w:r>
              <w:rPr>
                <w:i/>
              </w:rPr>
              <w:t>x</w:t>
            </w:r>
            <w:r>
              <w:t xml:space="preserve"> − 5</w:t>
            </w:r>
          </w:p>
        </w:tc>
      </w:tr>
      <w:tr w:rsidR="00B40C69" w:rsidTr="00531408">
        <w:trPr>
          <w:trHeight w:val="252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>
            <w:r>
              <w:t>(c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A54E9E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427FC">
            <w:pPr>
              <w:jc w:val="center"/>
            </w:pPr>
            <w:r>
              <w:rPr>
                <w:bCs/>
              </w:rPr>
              <w:t>9</w:t>
            </w:r>
            <w:r w:rsidRPr="00E45D53">
              <w:rPr>
                <w:bCs/>
                <w:i/>
              </w:rPr>
              <w:t>x</w:t>
            </w:r>
            <w:r>
              <w:rPr>
                <w:bCs/>
              </w:rPr>
              <w:t xml:space="preserve"> – 48 shown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D51A6C">
            <w:r>
              <w:t>M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Pr="006A6244" w:rsidRDefault="00B40C69" w:rsidP="00A427FC">
            <w:pPr>
              <w:rPr>
                <w:b/>
              </w:rPr>
            </w:pPr>
            <w:r>
              <w:t>for method to find composite function</w:t>
            </w:r>
          </w:p>
        </w:tc>
      </w:tr>
      <w:tr w:rsidR="00B40C69" w:rsidTr="00531408">
        <w:trPr>
          <w:trHeight w:val="256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40C69" w:rsidRDefault="00B40C69" w:rsidP="00A54E9E"/>
          <w:p w:rsidR="00531408" w:rsidRDefault="00531408" w:rsidP="00A54E9E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B40C69" w:rsidRDefault="00B40C69" w:rsidP="00D51A6C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B40C69" w:rsidRPr="00CE660D" w:rsidRDefault="00B40C69" w:rsidP="00A427FC">
            <w:r>
              <w:t xml:space="preserve">for working leading to </w:t>
            </w:r>
            <w:r>
              <w:rPr>
                <w:bCs/>
              </w:rPr>
              <w:t>9</w:t>
            </w:r>
            <w:r w:rsidRPr="00E45D53">
              <w:rPr>
                <w:bCs/>
                <w:i/>
              </w:rPr>
              <w:t>x</w:t>
            </w:r>
            <w:r>
              <w:rPr>
                <w:bCs/>
              </w:rPr>
              <w:t xml:space="preserve"> – 48</w:t>
            </w:r>
          </w:p>
        </w:tc>
      </w:tr>
      <w:tr w:rsidR="00B40C69" w:rsidTr="00531408">
        <w:trPr>
          <w:trHeight w:val="22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40C69" w:rsidRDefault="00B40C69" w:rsidP="00E40C62">
            <w:r>
              <w:t>1</w:t>
            </w:r>
            <w:r w:rsidR="00E26F64">
              <w:t>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40C69" w:rsidRDefault="00B40C69" w:rsidP="00A54E9E">
            <w:r>
              <w:t>(a)</w:t>
            </w:r>
          </w:p>
        </w:tc>
        <w:tc>
          <w:tcPr>
            <w:tcW w:w="2977" w:type="dxa"/>
            <w:tcBorders>
              <w:left w:val="single" w:sz="4" w:space="0" w:color="auto"/>
              <w:bottom w:val="nil"/>
            </w:tcBorders>
          </w:tcPr>
          <w:p w:rsidR="00B40C69" w:rsidRDefault="00B40C69" w:rsidP="005263A5">
            <w:r>
              <w:t>1560000 × (1.052)</w:t>
            </w:r>
            <w:r>
              <w:rPr>
                <w:vertAlign w:val="superscript"/>
              </w:rPr>
              <w:t>2</w:t>
            </w:r>
          </w:p>
        </w:tc>
        <w:tc>
          <w:tcPr>
            <w:tcW w:w="1984" w:type="dxa"/>
            <w:tcBorders>
              <w:bottom w:val="nil"/>
            </w:tcBorders>
          </w:tcPr>
          <w:p w:rsidR="00B40C69" w:rsidRDefault="00B40C69" w:rsidP="005263A5">
            <w:pPr>
              <w:jc w:val="center"/>
            </w:pPr>
            <w:r>
              <w:t>1730000</w:t>
            </w:r>
          </w:p>
        </w:tc>
        <w:tc>
          <w:tcPr>
            <w:tcW w:w="708" w:type="dxa"/>
            <w:tcBorders>
              <w:bottom w:val="nil"/>
              <w:right w:val="nil"/>
            </w:tcBorders>
          </w:tcPr>
          <w:p w:rsidR="00B40C69" w:rsidRDefault="00B40C69" w:rsidP="00D51A6C">
            <w:r>
              <w:t>P1</w:t>
            </w:r>
          </w:p>
        </w:tc>
        <w:tc>
          <w:tcPr>
            <w:tcW w:w="4892" w:type="dxa"/>
            <w:tcBorders>
              <w:left w:val="nil"/>
              <w:bottom w:val="nil"/>
            </w:tcBorders>
          </w:tcPr>
          <w:p w:rsidR="00B40C69" w:rsidRDefault="00B40C69" w:rsidP="00733CE8">
            <w:r>
              <w:t>for process to find population in 2016</w:t>
            </w:r>
          </w:p>
        </w:tc>
      </w:tr>
      <w:tr w:rsidR="00B40C69" w:rsidTr="00531408">
        <w:trPr>
          <w:trHeight w:val="236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A54E9E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D51A6C"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5263A5">
            <w:r>
              <w:t>for complete process to find population in 2017</w:t>
            </w:r>
          </w:p>
        </w:tc>
      </w:tr>
      <w:tr w:rsidR="00B40C69" w:rsidTr="00531408">
        <w:trPr>
          <w:trHeight w:val="82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  <w:p w:rsidR="00531408" w:rsidRDefault="00531408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A54E9E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D51A6C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782547">
            <w:r>
              <w:t>for 1725000 - 1730000</w:t>
            </w:r>
          </w:p>
        </w:tc>
      </w:tr>
      <w:tr w:rsidR="00B40C69" w:rsidTr="00531408">
        <w:trPr>
          <w:trHeight w:val="526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>
            <w:r>
              <w:t>(b)(</w:t>
            </w:r>
            <w:proofErr w:type="spellStart"/>
            <w:r>
              <w:t>i</w:t>
            </w:r>
            <w:proofErr w:type="spellEnd"/>
            <w:r>
              <w:t>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A54E9E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637A69">
            <w:pPr>
              <w:jc w:val="center"/>
            </w:pPr>
            <w:r>
              <w:t>2020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D51A6C"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637A69">
            <w:r>
              <w:t>for process to find when population will exceed 2 000 000</w:t>
            </w:r>
          </w:p>
        </w:tc>
      </w:tr>
      <w:tr w:rsidR="00B40C69" w:rsidTr="00531408">
        <w:trPr>
          <w:trHeight w:val="251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  <w:p w:rsidR="00531408" w:rsidRDefault="00531408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A54E9E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D51A6C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A54E9E">
            <w:r>
              <w:t>for 2020</w:t>
            </w:r>
          </w:p>
        </w:tc>
      </w:tr>
      <w:tr w:rsidR="00B40C69" w:rsidTr="00531408">
        <w:trPr>
          <w:trHeight w:val="693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0C69" w:rsidRDefault="00B40C69" w:rsidP="00D51A6C">
            <w:r>
              <w:t xml:space="preserve">   (ii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40C69" w:rsidRDefault="00B40C69" w:rsidP="00A54E9E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B40C69" w:rsidRDefault="00B40C69" w:rsidP="00A54E9E">
            <w:pPr>
              <w:jc w:val="center"/>
            </w:pPr>
          </w:p>
          <w:p w:rsidR="00531408" w:rsidRDefault="00531408" w:rsidP="00A54E9E">
            <w:pPr>
              <w:jc w:val="center"/>
            </w:pPr>
          </w:p>
          <w:p w:rsidR="00531408" w:rsidRDefault="00531408" w:rsidP="00A54E9E">
            <w:pPr>
              <w:jc w:val="center"/>
            </w:pPr>
          </w:p>
          <w:p w:rsidR="00531408" w:rsidRDefault="00531408" w:rsidP="00A54E9E">
            <w:pPr>
              <w:jc w:val="center"/>
            </w:pPr>
          </w:p>
          <w:p w:rsidR="00531408" w:rsidRDefault="00531408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B40C69" w:rsidRDefault="00B40C69" w:rsidP="00D51A6C">
            <w:r>
              <w:t>C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B40C69" w:rsidRPr="00D51A6C" w:rsidRDefault="00B40C69" w:rsidP="00782547">
            <w:pPr>
              <w:rPr>
                <w:color w:val="000000" w:themeColor="text1"/>
              </w:rPr>
            </w:pPr>
            <w:r>
              <w:t xml:space="preserve">for correct comment on how assumption will affect the answer, </w:t>
            </w:r>
            <w:proofErr w:type="spellStart"/>
            <w:r>
              <w:t>eg</w:t>
            </w:r>
            <w:proofErr w:type="spellEnd"/>
            <w:r>
              <w:t xml:space="preserve"> if the percentage growth is higher the population may exceed 2 000 000 earlier.</w:t>
            </w:r>
          </w:p>
        </w:tc>
      </w:tr>
    </w:tbl>
    <w:p w:rsidR="00531408" w:rsidRDefault="00531408">
      <w:r>
        <w:br w:type="page"/>
      </w:r>
    </w:p>
    <w:tbl>
      <w:tblPr>
        <w:tblStyle w:val="TableGrid"/>
        <w:tblW w:w="11945" w:type="dxa"/>
        <w:tblLayout w:type="fixed"/>
        <w:tblLook w:val="04A0"/>
      </w:tblPr>
      <w:tblGrid>
        <w:gridCol w:w="534"/>
        <w:gridCol w:w="850"/>
        <w:gridCol w:w="2977"/>
        <w:gridCol w:w="1984"/>
        <w:gridCol w:w="708"/>
        <w:gridCol w:w="4892"/>
      </w:tblGrid>
      <w:tr w:rsidR="00531408" w:rsidRPr="006F3AD3" w:rsidTr="00156A1A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531408" w:rsidRPr="006F3AD3" w:rsidRDefault="00531408" w:rsidP="00156A1A">
            <w:pPr>
              <w:rPr>
                <w:b/>
              </w:rPr>
            </w:pPr>
            <w:r>
              <w:rPr>
                <w:b/>
              </w:rPr>
              <w:lastRenderedPageBreak/>
              <w:t>Paper 1MA1: 2H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531408" w:rsidRPr="006F3AD3" w:rsidRDefault="00531408" w:rsidP="00156A1A">
            <w:pPr>
              <w:jc w:val="center"/>
              <w:rPr>
                <w:b/>
              </w:rPr>
            </w:pP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531408" w:rsidRPr="006F3AD3" w:rsidRDefault="00531408" w:rsidP="00156A1A">
            <w:pPr>
              <w:jc w:val="center"/>
              <w:rPr>
                <w:b/>
              </w:rPr>
            </w:pPr>
          </w:p>
        </w:tc>
      </w:tr>
      <w:tr w:rsidR="00531408" w:rsidRPr="006F3AD3" w:rsidTr="00156A1A">
        <w:trPr>
          <w:tblHeader/>
        </w:trPr>
        <w:tc>
          <w:tcPr>
            <w:tcW w:w="1384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531408" w:rsidRPr="006F3AD3" w:rsidRDefault="00531408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2977" w:type="dxa"/>
            <w:shd w:val="clear" w:color="auto" w:fill="A6A6A6" w:themeFill="background1" w:themeFillShade="A6"/>
          </w:tcPr>
          <w:p w:rsidR="00531408" w:rsidRPr="006F3AD3" w:rsidRDefault="00531408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531408" w:rsidRPr="006F3AD3" w:rsidRDefault="00531408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531408" w:rsidRPr="006F3AD3" w:rsidRDefault="00531408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E26F64" w:rsidTr="00E1421A">
        <w:trPr>
          <w:trHeight w:val="129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E26F64" w:rsidRDefault="00E26F64" w:rsidP="00926057">
            <w:r>
              <w:t>1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E26F64" w:rsidRDefault="00E26F64" w:rsidP="00926057">
            <w:r>
              <w:t>(a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E26F64" w:rsidRDefault="00E26F64" w:rsidP="00926057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E26F64" w:rsidRDefault="00E26F64" w:rsidP="00926057">
            <w:pPr>
              <w:jc w:val="center"/>
            </w:pPr>
            <w:r>
              <w:t>0.43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E26F64" w:rsidRDefault="00E26F64" w:rsidP="00926057">
            <w:r>
              <w:t>M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E26F64" w:rsidRDefault="00E26F64" w:rsidP="00926057">
            <w:r>
              <w:t>for use of graph at 240 minutes</w:t>
            </w:r>
          </w:p>
        </w:tc>
      </w:tr>
      <w:tr w:rsidR="00E26F64" w:rsidTr="00E1421A">
        <w:trPr>
          <w:trHeight w:val="144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26F64" w:rsidRDefault="00E26F64" w:rsidP="00926057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26F64" w:rsidRDefault="00E26F64" w:rsidP="00926057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E26F64" w:rsidRDefault="00E26F64" w:rsidP="00926057"/>
          <w:p w:rsidR="00E1421A" w:rsidRDefault="00E1421A" w:rsidP="00926057"/>
        </w:tc>
        <w:tc>
          <w:tcPr>
            <w:tcW w:w="1984" w:type="dxa"/>
            <w:tcBorders>
              <w:top w:val="nil"/>
              <w:bottom w:val="nil"/>
            </w:tcBorders>
          </w:tcPr>
          <w:p w:rsidR="00E26F64" w:rsidRDefault="00E26F64" w:rsidP="00926057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E26F64" w:rsidRDefault="00E26F64" w:rsidP="00926057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E26F64" w:rsidRDefault="00E26F64" w:rsidP="00926057">
            <w:r>
              <w:t xml:space="preserve">for 0.42 – 0.44 </w:t>
            </w:r>
            <w:proofErr w:type="spellStart"/>
            <w:r>
              <w:t>oe</w:t>
            </w:r>
            <w:proofErr w:type="spellEnd"/>
          </w:p>
        </w:tc>
      </w:tr>
      <w:tr w:rsidR="00E26F64" w:rsidTr="00E1421A">
        <w:trPr>
          <w:trHeight w:val="80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26F64" w:rsidRDefault="00E26F64" w:rsidP="00926057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26F64" w:rsidRDefault="00E26F64" w:rsidP="00926057">
            <w:r>
              <w:t>(b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E26F64" w:rsidRDefault="00E26F64" w:rsidP="00926057"/>
        </w:tc>
        <w:tc>
          <w:tcPr>
            <w:tcW w:w="1984" w:type="dxa"/>
            <w:tcBorders>
              <w:top w:val="nil"/>
              <w:bottom w:val="nil"/>
            </w:tcBorders>
          </w:tcPr>
          <w:p w:rsidR="00E26F64" w:rsidRDefault="00E26F64" w:rsidP="00926057">
            <w:pPr>
              <w:jc w:val="center"/>
            </w:pPr>
            <w:r>
              <w:t xml:space="preserve">comparison  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E26F64" w:rsidRDefault="00E26F64" w:rsidP="00926057"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E26F64" w:rsidRDefault="00E26F64" w:rsidP="00926057">
            <w:r>
              <w:t>for at least one median (249 – 252 or 273 – 276)</w:t>
            </w:r>
          </w:p>
        </w:tc>
      </w:tr>
      <w:tr w:rsidR="00E26F64" w:rsidTr="00E1421A">
        <w:trPr>
          <w:trHeight w:val="80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26F64" w:rsidRDefault="00E26F64" w:rsidP="00926057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26F64" w:rsidRDefault="00E26F64" w:rsidP="00926057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E26F64" w:rsidRDefault="00E26F64" w:rsidP="00926057"/>
        </w:tc>
        <w:tc>
          <w:tcPr>
            <w:tcW w:w="1984" w:type="dxa"/>
            <w:tcBorders>
              <w:top w:val="nil"/>
              <w:bottom w:val="nil"/>
            </w:tcBorders>
          </w:tcPr>
          <w:p w:rsidR="00E26F64" w:rsidRDefault="00E26F64" w:rsidP="00926057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E26F64" w:rsidRDefault="00E26F64" w:rsidP="00926057"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E26F64" w:rsidRDefault="00E26F64" w:rsidP="00926057">
            <w:r>
              <w:t xml:space="preserve">for least one </w:t>
            </w:r>
            <w:proofErr w:type="spellStart"/>
            <w:r>
              <w:t>interquartile</w:t>
            </w:r>
            <w:proofErr w:type="spellEnd"/>
            <w:r>
              <w:t xml:space="preserve"> range </w:t>
            </w:r>
          </w:p>
          <w:p w:rsidR="00E26F64" w:rsidRDefault="00E26F64" w:rsidP="00926057">
            <w:r>
              <w:t>(69 – 73 or 67 - 71)</w:t>
            </w:r>
          </w:p>
        </w:tc>
      </w:tr>
      <w:tr w:rsidR="00E26F64" w:rsidTr="00E1421A">
        <w:trPr>
          <w:trHeight w:val="300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26F64" w:rsidRDefault="00E26F64" w:rsidP="00926057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26F64" w:rsidRDefault="00E26F64" w:rsidP="00926057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E26F64" w:rsidRDefault="00E26F64" w:rsidP="00926057"/>
        </w:tc>
        <w:tc>
          <w:tcPr>
            <w:tcW w:w="1984" w:type="dxa"/>
            <w:tcBorders>
              <w:top w:val="nil"/>
              <w:bottom w:val="nil"/>
            </w:tcBorders>
          </w:tcPr>
          <w:p w:rsidR="00E26F64" w:rsidRDefault="00E26F64" w:rsidP="00926057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E26F64" w:rsidRDefault="00E26F64" w:rsidP="00926057">
            <w:r>
              <w:t>C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E26F64" w:rsidRDefault="00E26F64" w:rsidP="00926057">
            <w:r>
              <w:t xml:space="preserve">for comment comparing average times </w:t>
            </w:r>
            <w:proofErr w:type="spellStart"/>
            <w:r>
              <w:t>eg</w:t>
            </w:r>
            <w:proofErr w:type="spellEnd"/>
            <w:r>
              <w:t xml:space="preserve"> females take longer than males </w:t>
            </w:r>
            <w:proofErr w:type="spellStart"/>
            <w:r>
              <w:t>oe</w:t>
            </w:r>
            <w:proofErr w:type="spellEnd"/>
            <w:r>
              <w:t xml:space="preserve"> </w:t>
            </w:r>
          </w:p>
        </w:tc>
      </w:tr>
      <w:tr w:rsidR="00E26F64" w:rsidTr="00926057">
        <w:trPr>
          <w:trHeight w:val="431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E26F64" w:rsidRDefault="00E26F64" w:rsidP="00926057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26F64" w:rsidRDefault="00E26F64" w:rsidP="00926057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E26F64" w:rsidRPr="00FD36F4" w:rsidRDefault="00E26F64" w:rsidP="00926057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E26F64" w:rsidRDefault="00E26F64" w:rsidP="00926057">
            <w:pPr>
              <w:jc w:val="center"/>
            </w:pPr>
          </w:p>
          <w:p w:rsidR="00E1421A" w:rsidRDefault="00E1421A" w:rsidP="00926057">
            <w:pPr>
              <w:jc w:val="center"/>
            </w:pPr>
          </w:p>
          <w:p w:rsidR="00E1421A" w:rsidRDefault="00E1421A" w:rsidP="00926057">
            <w:pPr>
              <w:jc w:val="center"/>
            </w:pPr>
          </w:p>
          <w:p w:rsidR="00E1421A" w:rsidRDefault="00E1421A" w:rsidP="00926057">
            <w:pPr>
              <w:jc w:val="center"/>
            </w:pPr>
          </w:p>
          <w:p w:rsidR="00E1421A" w:rsidRDefault="00E1421A" w:rsidP="00926057">
            <w:pPr>
              <w:jc w:val="center"/>
            </w:pPr>
          </w:p>
          <w:p w:rsidR="00E1421A" w:rsidRPr="00FD36F4" w:rsidRDefault="00E1421A" w:rsidP="00926057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E26F64" w:rsidRDefault="00E26F64" w:rsidP="00926057">
            <w:r>
              <w:t>C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E26F64" w:rsidRDefault="00E26F64" w:rsidP="00926057">
            <w:r>
              <w:t xml:space="preserve">for comment comparing spreads of times from </w:t>
            </w:r>
            <w:proofErr w:type="spellStart"/>
            <w:r>
              <w:t>IQRs</w:t>
            </w:r>
            <w:proofErr w:type="spellEnd"/>
            <w:r>
              <w:t xml:space="preserve">, </w:t>
            </w:r>
            <w:proofErr w:type="spellStart"/>
            <w:r>
              <w:t>eg</w:t>
            </w:r>
            <w:proofErr w:type="spellEnd"/>
            <w:r>
              <w:t xml:space="preserve"> the spread of times is about the same</w:t>
            </w:r>
          </w:p>
          <w:p w:rsidR="00E26F64" w:rsidRDefault="00E26F64" w:rsidP="00926057"/>
          <w:p w:rsidR="00E26F64" w:rsidRDefault="00E26F64" w:rsidP="00926057">
            <w:r>
              <w:t>(NB – at least one of the comments must be in context)</w:t>
            </w:r>
          </w:p>
        </w:tc>
      </w:tr>
      <w:tr w:rsidR="00B40C69" w:rsidTr="00E1421A">
        <w:trPr>
          <w:trHeight w:val="226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40C69" w:rsidRDefault="00B40C69" w:rsidP="00E5558A">
            <w:r>
              <w:t>1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40C69" w:rsidRDefault="00B40C69" w:rsidP="0022061F">
            <w:r>
              <w:t>(a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B40C69" w:rsidRDefault="00B40C69" w:rsidP="0022061F">
            <w:r>
              <w:t>25 × 24</w:t>
            </w: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B40C69" w:rsidRDefault="00B40C69" w:rsidP="0022061F">
            <w:pPr>
              <w:jc w:val="center"/>
            </w:pPr>
            <w:r>
              <w:t>600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B40C69" w:rsidRDefault="00B40C69" w:rsidP="0022061F">
            <w:r>
              <w:t>P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B40C69" w:rsidRDefault="00B40C69" w:rsidP="0022061F">
            <w:r>
              <w:t>for process to find number of ways</w:t>
            </w:r>
          </w:p>
        </w:tc>
      </w:tr>
      <w:tr w:rsidR="00B40C69" w:rsidTr="00E1421A">
        <w:trPr>
          <w:trHeight w:val="99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22061F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22061F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22061F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22061F">
            <w:pPr>
              <w:jc w:val="center"/>
            </w:pPr>
          </w:p>
          <w:p w:rsidR="00E1421A" w:rsidRDefault="00E1421A" w:rsidP="0022061F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22061F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22061F">
            <w:proofErr w:type="spellStart"/>
            <w:r>
              <w:t>cao</w:t>
            </w:r>
            <w:proofErr w:type="spellEnd"/>
          </w:p>
        </w:tc>
      </w:tr>
      <w:tr w:rsidR="00B40C69" w:rsidTr="00E1421A">
        <w:trPr>
          <w:trHeight w:val="372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22061F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22061F">
            <w:r>
              <w:t>(b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22061F">
            <w:r>
              <w:t xml:space="preserve">12 × 10 × 11 </w:t>
            </w:r>
          </w:p>
          <w:p w:rsidR="00B40C69" w:rsidRDefault="00B40C69" w:rsidP="0022061F">
            <w:r>
              <w:t>10 × 12 × 9</w:t>
            </w:r>
          </w:p>
          <w:p w:rsidR="00B40C69" w:rsidRDefault="00B40C69" w:rsidP="0022061F">
            <w:r>
              <w:t>1320 + 1080</w:t>
            </w:r>
          </w:p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22061F">
            <w:pPr>
              <w:jc w:val="center"/>
            </w:pPr>
            <w:r>
              <w:t>2400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22061F"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22061F">
            <w:r>
              <w:t xml:space="preserve">for process to find number of lists with </w:t>
            </w:r>
            <w:r>
              <w:rPr>
                <w:lang w:val="en-US"/>
              </w:rPr>
              <w:t xml:space="preserve">boy then girl then boy </w:t>
            </w:r>
            <w:r w:rsidRPr="0061083D">
              <w:rPr>
                <w:lang w:val="en-US"/>
              </w:rPr>
              <w:t>or</w:t>
            </w:r>
            <w:r>
              <w:rPr>
                <w:lang w:val="en-US"/>
              </w:rPr>
              <w:t xml:space="preserve"> the number of lists with girl then boy then girl</w:t>
            </w:r>
          </w:p>
        </w:tc>
      </w:tr>
      <w:tr w:rsidR="00B40C69" w:rsidTr="00E1421A">
        <w:trPr>
          <w:trHeight w:val="398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22061F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22061F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22061F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22061F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22061F"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22061F">
            <w:r>
              <w:t>for complete process to find the total number of lists</w:t>
            </w:r>
          </w:p>
        </w:tc>
      </w:tr>
      <w:tr w:rsidR="00B40C69" w:rsidTr="00E1421A">
        <w:trPr>
          <w:trHeight w:val="137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40C69" w:rsidRDefault="00B40C69" w:rsidP="0022061F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0C69" w:rsidRDefault="00B40C69" w:rsidP="0022061F"/>
        </w:tc>
        <w:tc>
          <w:tcPr>
            <w:tcW w:w="2977" w:type="dxa"/>
            <w:tcBorders>
              <w:top w:val="nil"/>
              <w:left w:val="single" w:sz="4" w:space="0" w:color="auto"/>
            </w:tcBorders>
          </w:tcPr>
          <w:p w:rsidR="00B40C69" w:rsidRDefault="00B40C69" w:rsidP="0022061F"/>
        </w:tc>
        <w:tc>
          <w:tcPr>
            <w:tcW w:w="1984" w:type="dxa"/>
            <w:tcBorders>
              <w:top w:val="nil"/>
            </w:tcBorders>
          </w:tcPr>
          <w:p w:rsidR="00B40C69" w:rsidRDefault="00B40C69" w:rsidP="0022061F">
            <w:pPr>
              <w:jc w:val="center"/>
            </w:pPr>
          </w:p>
          <w:p w:rsidR="00E1421A" w:rsidRDefault="00E1421A" w:rsidP="0022061F">
            <w:pPr>
              <w:jc w:val="center"/>
            </w:pPr>
          </w:p>
        </w:tc>
        <w:tc>
          <w:tcPr>
            <w:tcW w:w="708" w:type="dxa"/>
            <w:tcBorders>
              <w:top w:val="nil"/>
              <w:right w:val="nil"/>
            </w:tcBorders>
          </w:tcPr>
          <w:p w:rsidR="00B40C69" w:rsidRDefault="00B40C69" w:rsidP="0022061F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</w:tcBorders>
          </w:tcPr>
          <w:p w:rsidR="00B40C69" w:rsidRDefault="00B40C69" w:rsidP="0022061F">
            <w:proofErr w:type="spellStart"/>
            <w:r>
              <w:t>cao</w:t>
            </w:r>
            <w:proofErr w:type="spellEnd"/>
          </w:p>
        </w:tc>
      </w:tr>
    </w:tbl>
    <w:p w:rsidR="00E1421A" w:rsidRDefault="00E1421A">
      <w:r>
        <w:br w:type="page"/>
      </w:r>
    </w:p>
    <w:tbl>
      <w:tblPr>
        <w:tblStyle w:val="TableGrid"/>
        <w:tblW w:w="11945" w:type="dxa"/>
        <w:tblLayout w:type="fixed"/>
        <w:tblLook w:val="04A0"/>
      </w:tblPr>
      <w:tblGrid>
        <w:gridCol w:w="534"/>
        <w:gridCol w:w="850"/>
        <w:gridCol w:w="2977"/>
        <w:gridCol w:w="1984"/>
        <w:gridCol w:w="708"/>
        <w:gridCol w:w="4892"/>
      </w:tblGrid>
      <w:tr w:rsidR="00E1421A" w:rsidRPr="006F3AD3" w:rsidTr="00156A1A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E1421A" w:rsidRPr="006F3AD3" w:rsidRDefault="00E1421A" w:rsidP="00156A1A">
            <w:pPr>
              <w:rPr>
                <w:b/>
              </w:rPr>
            </w:pPr>
            <w:r>
              <w:rPr>
                <w:b/>
              </w:rPr>
              <w:lastRenderedPageBreak/>
              <w:t>Paper 1MA1: 2H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E1421A" w:rsidRPr="006F3AD3" w:rsidRDefault="00E1421A" w:rsidP="00156A1A">
            <w:pPr>
              <w:jc w:val="center"/>
              <w:rPr>
                <w:b/>
              </w:rPr>
            </w:pP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E1421A" w:rsidRPr="006F3AD3" w:rsidRDefault="00E1421A" w:rsidP="00156A1A">
            <w:pPr>
              <w:jc w:val="center"/>
              <w:rPr>
                <w:b/>
              </w:rPr>
            </w:pPr>
          </w:p>
        </w:tc>
      </w:tr>
      <w:tr w:rsidR="00E1421A" w:rsidRPr="006F3AD3" w:rsidTr="00156A1A">
        <w:trPr>
          <w:tblHeader/>
        </w:trPr>
        <w:tc>
          <w:tcPr>
            <w:tcW w:w="1384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E1421A" w:rsidRPr="006F3AD3" w:rsidRDefault="00E1421A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2977" w:type="dxa"/>
            <w:shd w:val="clear" w:color="auto" w:fill="A6A6A6" w:themeFill="background1" w:themeFillShade="A6"/>
          </w:tcPr>
          <w:p w:rsidR="00E1421A" w:rsidRPr="006F3AD3" w:rsidRDefault="00E1421A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E1421A" w:rsidRPr="006F3AD3" w:rsidRDefault="00E1421A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E1421A" w:rsidRPr="006F3AD3" w:rsidRDefault="00E1421A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B40C69" w:rsidTr="00E1421A">
        <w:trPr>
          <w:trHeight w:val="152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40C69" w:rsidRDefault="00B40C69" w:rsidP="00E5558A">
            <w:r>
              <w:t>1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left w:val="single" w:sz="4" w:space="0" w:color="auto"/>
              <w:bottom w:val="nil"/>
            </w:tcBorders>
          </w:tcPr>
          <w:p w:rsidR="00B40C69" w:rsidRDefault="00B40C69" w:rsidP="00A54E9E"/>
        </w:tc>
        <w:tc>
          <w:tcPr>
            <w:tcW w:w="1984" w:type="dxa"/>
            <w:tcBorders>
              <w:bottom w:val="nil"/>
            </w:tcBorders>
          </w:tcPr>
          <w:p w:rsidR="00B40C69" w:rsidRPr="00B66D78" w:rsidRDefault="00B40C69" w:rsidP="00A54E9E">
            <w:pPr>
              <w:jc w:val="center"/>
            </w:pPr>
            <w:r>
              <w:t>119</w:t>
            </w:r>
          </w:p>
        </w:tc>
        <w:tc>
          <w:tcPr>
            <w:tcW w:w="708" w:type="dxa"/>
            <w:tcBorders>
              <w:bottom w:val="nil"/>
              <w:right w:val="nil"/>
            </w:tcBorders>
          </w:tcPr>
          <w:p w:rsidR="00B40C69" w:rsidRDefault="00B40C69" w:rsidP="00D51A6C">
            <w:r>
              <w:t>M1</w:t>
            </w:r>
          </w:p>
        </w:tc>
        <w:tc>
          <w:tcPr>
            <w:tcW w:w="4892" w:type="dxa"/>
            <w:tcBorders>
              <w:left w:val="nil"/>
              <w:bottom w:val="nil"/>
            </w:tcBorders>
          </w:tcPr>
          <w:p w:rsidR="00B40C69" w:rsidRDefault="00B40C69" w:rsidP="00B66D78">
            <w:r>
              <w:t xml:space="preserve">for 1.06 × 100 </w:t>
            </w:r>
            <w:proofErr w:type="spellStart"/>
            <w:r>
              <w:t>oe</w:t>
            </w:r>
            <w:proofErr w:type="spellEnd"/>
            <w:r>
              <w:t xml:space="preserve"> </w:t>
            </w:r>
          </w:p>
        </w:tc>
      </w:tr>
      <w:tr w:rsidR="00B40C69" w:rsidTr="00E1421A">
        <w:trPr>
          <w:trHeight w:val="153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A54E9E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D51A6C">
            <w:r>
              <w:t>M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B66D78">
            <w:r>
              <w:t>for 1.06</w:t>
            </w:r>
            <w:r w:rsidRPr="00A54E9E">
              <w:rPr>
                <w:vertAlign w:val="superscript"/>
              </w:rPr>
              <w:t>3</w:t>
            </w:r>
            <w:r>
              <w:rPr>
                <w:vertAlign w:val="superscript"/>
              </w:rPr>
              <w:t xml:space="preserve"> </w:t>
            </w:r>
            <w:r w:rsidRPr="00B66D78">
              <w:t>× 100</w:t>
            </w:r>
            <w:r>
              <w:t xml:space="preserve"> </w:t>
            </w:r>
            <w:proofErr w:type="spellStart"/>
            <w:r>
              <w:t>oe</w:t>
            </w:r>
            <w:proofErr w:type="spellEnd"/>
          </w:p>
        </w:tc>
      </w:tr>
      <w:tr w:rsidR="00B40C69" w:rsidTr="00E1421A">
        <w:trPr>
          <w:trHeight w:val="170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40C69" w:rsidRDefault="00B40C69" w:rsidP="00A54E9E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B40C69" w:rsidRDefault="00B40C69" w:rsidP="00A54E9E">
            <w:pPr>
              <w:jc w:val="center"/>
            </w:pPr>
          </w:p>
          <w:p w:rsidR="00E1421A" w:rsidRDefault="00E1421A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B40C69" w:rsidRDefault="00B40C69" w:rsidP="00D51A6C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B40C69" w:rsidRDefault="00B40C69" w:rsidP="00B40C69">
            <w:r>
              <w:t>accept 119.1016</w:t>
            </w:r>
          </w:p>
        </w:tc>
      </w:tr>
      <w:tr w:rsidR="00B40C69" w:rsidTr="00F23B18">
        <w:trPr>
          <w:trHeight w:val="101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B40C69" w:rsidRDefault="00B40C69" w:rsidP="00A54E9E">
            <w:r>
              <w:t>1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</w:tcBorders>
          </w:tcPr>
          <w:p w:rsidR="00B40C69" w:rsidRDefault="00B40C69" w:rsidP="00A54E9E"/>
          <w:p w:rsidR="00F23B18" w:rsidRDefault="00F23B18" w:rsidP="00A54E9E"/>
          <w:p w:rsidR="00F23B18" w:rsidRDefault="00F23B18" w:rsidP="00A54E9E"/>
          <w:p w:rsidR="00F23B18" w:rsidRDefault="00F23B18" w:rsidP="00A54E9E"/>
        </w:tc>
        <w:tc>
          <w:tcPr>
            <w:tcW w:w="1984" w:type="dxa"/>
            <w:tcBorders>
              <w:top w:val="single" w:sz="4" w:space="0" w:color="auto"/>
            </w:tcBorders>
          </w:tcPr>
          <w:p w:rsidR="00B40C69" w:rsidRDefault="00B40C69" w:rsidP="0013129C">
            <w:pPr>
              <w:jc w:val="center"/>
            </w:pPr>
            <w:r>
              <w:t>explanation</w:t>
            </w:r>
          </w:p>
        </w:tc>
        <w:tc>
          <w:tcPr>
            <w:tcW w:w="708" w:type="dxa"/>
            <w:tcBorders>
              <w:top w:val="single" w:sz="4" w:space="0" w:color="auto"/>
              <w:right w:val="nil"/>
            </w:tcBorders>
          </w:tcPr>
          <w:p w:rsidR="00B40C69" w:rsidRDefault="00B40C69" w:rsidP="00D51A6C">
            <w:r>
              <w:t>C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</w:tcBorders>
          </w:tcPr>
          <w:p w:rsidR="00B40C69" w:rsidRDefault="00B40C69" w:rsidP="00FD75FA">
            <w:pPr>
              <w:tabs>
                <w:tab w:val="left" w:pos="199"/>
                <w:tab w:val="left" w:pos="420"/>
              </w:tabs>
              <w:autoSpaceDE w:val="0"/>
              <w:autoSpaceDN w:val="0"/>
              <w:adjustRightInd w:val="0"/>
            </w:pPr>
            <w:r>
              <w:t xml:space="preserve">for a correct evaluation, </w:t>
            </w:r>
            <w:proofErr w:type="spellStart"/>
            <w:r>
              <w:t>eg</w:t>
            </w:r>
            <w:proofErr w:type="spellEnd"/>
            <w:r>
              <w:t xml:space="preserve"> the value of </w:t>
            </w:r>
            <w:r>
              <w:rPr>
                <w:i/>
              </w:rPr>
              <w:t>D</w:t>
            </w:r>
            <w:r>
              <w:t xml:space="preserve"> should be multiplied by 8, she has used 2 × 3 instead of 2³</w:t>
            </w:r>
          </w:p>
        </w:tc>
      </w:tr>
      <w:tr w:rsidR="00B40C69" w:rsidTr="00F23B18">
        <w:trPr>
          <w:trHeight w:val="302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40C69" w:rsidRDefault="00B40C69" w:rsidP="00E40C62">
            <w:r>
              <w:t>1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40C69" w:rsidRDefault="00B40C69" w:rsidP="00A54E9E">
            <w:r>
              <w:t>(a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B40C69" w:rsidRDefault="00B40C69" w:rsidP="00A54E9E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B40C69" w:rsidRDefault="00B40C69" w:rsidP="00A54E9E">
            <w:pPr>
              <w:jc w:val="center"/>
            </w:pPr>
            <w:r>
              <w:t>1.0 – 1.3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B40C69" w:rsidRDefault="00B40C69" w:rsidP="00D51A6C">
            <w:r>
              <w:t>M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B40C69" w:rsidRDefault="00B40C69" w:rsidP="0033510B">
            <w:r>
              <w:t>for finding gradient by drawing tangent</w:t>
            </w:r>
          </w:p>
        </w:tc>
      </w:tr>
      <w:tr w:rsidR="00B40C69" w:rsidTr="00F23B18">
        <w:trPr>
          <w:trHeight w:val="176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A54E9E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D51A6C">
            <w:r>
              <w:t>M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5840B9">
            <w:r>
              <w:t>for method to calculate gradient</w:t>
            </w:r>
          </w:p>
        </w:tc>
      </w:tr>
      <w:tr w:rsidR="00B40C69" w:rsidTr="00F23B18">
        <w:trPr>
          <w:trHeight w:val="183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A54E9E"/>
          <w:p w:rsidR="00F23B18" w:rsidRDefault="00F23B18" w:rsidP="00A54E9E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D51A6C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A54E9E">
            <w:r>
              <w:t>For 1.0 – 1.3</w:t>
            </w:r>
          </w:p>
        </w:tc>
      </w:tr>
      <w:tr w:rsidR="00B40C69" w:rsidTr="00F23B18">
        <w:trPr>
          <w:trHeight w:val="175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>
            <w:r>
              <w:t>(b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A54E9E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D51A6C">
            <w:r>
              <w:t>C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A54E9E">
            <w:r>
              <w:t>for acceleration</w:t>
            </w:r>
          </w:p>
        </w:tc>
      </w:tr>
      <w:tr w:rsidR="00B40C69" w:rsidTr="00F23B18">
        <w:trPr>
          <w:trHeight w:val="308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A54E9E"/>
          <w:p w:rsidR="00F23B18" w:rsidRDefault="00F23B18" w:rsidP="00A54E9E"/>
          <w:p w:rsidR="00F23B18" w:rsidRDefault="00F23B18" w:rsidP="00A54E9E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D51A6C">
            <w:r>
              <w:t>C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184A11">
            <w:r>
              <w:t xml:space="preserve">for </w:t>
            </w:r>
            <w:proofErr w:type="spellStart"/>
            <w:r>
              <w:t>eg</w:t>
            </w:r>
            <w:proofErr w:type="spellEnd"/>
            <w:r>
              <w:t xml:space="preserve"> “ 4 second after the start of the race”, “when the speed is 7.6 m/s”, “in m/s</w:t>
            </w:r>
            <w:r w:rsidRPr="004B1D52">
              <w:rPr>
                <w:vertAlign w:val="superscript"/>
              </w:rPr>
              <w:t>2</w:t>
            </w:r>
            <w:r>
              <w:t>”</w:t>
            </w:r>
          </w:p>
        </w:tc>
      </w:tr>
      <w:tr w:rsidR="00B40C69" w:rsidTr="00F23B18">
        <w:trPr>
          <w:trHeight w:val="446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0C69" w:rsidRDefault="00B40C69" w:rsidP="00A54E9E">
            <w:r>
              <w:t>(c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40C69" w:rsidRDefault="00B40C69" w:rsidP="00A54E9E"/>
          <w:p w:rsidR="00F23B18" w:rsidRDefault="00F23B18" w:rsidP="00A54E9E"/>
          <w:p w:rsidR="00F23B18" w:rsidRDefault="00F23B18" w:rsidP="00A54E9E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B40C69" w:rsidRDefault="00B40C69" w:rsidP="00A54E9E">
            <w:pPr>
              <w:jc w:val="center"/>
            </w:pPr>
            <w:r>
              <w:t>limitation</w:t>
            </w: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B40C69" w:rsidRDefault="00B40C69" w:rsidP="00D51A6C">
            <w:r>
              <w:t>C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B40C69" w:rsidRDefault="00B40C69" w:rsidP="00AC4E80">
            <w:r>
              <w:t xml:space="preserve">for comment, </w:t>
            </w:r>
            <w:proofErr w:type="spellStart"/>
            <w:r>
              <w:t>eg</w:t>
            </w:r>
            <w:proofErr w:type="spellEnd"/>
            <w:r>
              <w:t xml:space="preserve"> dependent on accuracy of constructing a tangent</w:t>
            </w:r>
          </w:p>
        </w:tc>
      </w:tr>
      <w:tr w:rsidR="00B40C69" w:rsidTr="00F23B18">
        <w:trPr>
          <w:trHeight w:val="77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40C69" w:rsidRDefault="00B40C69" w:rsidP="00B66D78">
            <w:r>
              <w:t>1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40C69" w:rsidRDefault="00B40C69" w:rsidP="00A54E9E">
            <w:r>
              <w:t>(</w:t>
            </w:r>
            <w:proofErr w:type="spellStart"/>
            <w:r>
              <w:t>i</w:t>
            </w:r>
            <w:proofErr w:type="spellEnd"/>
            <w:r>
              <w:t>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B40C69" w:rsidRDefault="00B40C69" w:rsidP="00A54E9E"/>
          <w:p w:rsidR="00F23B18" w:rsidRDefault="00F23B18" w:rsidP="00A54E9E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B40C69" w:rsidRDefault="00B40C69" w:rsidP="00A54E9E">
            <w:pPr>
              <w:jc w:val="center"/>
            </w:pPr>
            <w:r>
              <w:t>200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B40C69" w:rsidRDefault="00B40C69" w:rsidP="00D51A6C">
            <w:pPr>
              <w:jc w:val="center"/>
            </w:pPr>
            <w:r>
              <w:t>B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B40C69" w:rsidRDefault="00B40C69" w:rsidP="00AC4E80">
            <w:proofErr w:type="spellStart"/>
            <w:r>
              <w:t>cao</w:t>
            </w:r>
            <w:proofErr w:type="spellEnd"/>
          </w:p>
        </w:tc>
      </w:tr>
      <w:tr w:rsidR="00B40C69" w:rsidTr="00F23B18">
        <w:trPr>
          <w:trHeight w:val="218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40C69" w:rsidRDefault="00B40C69" w:rsidP="00B66D78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0C69" w:rsidRDefault="00B40C69" w:rsidP="00A54E9E">
            <w:r>
              <w:t>(ii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40C69" w:rsidRDefault="00B40C69" w:rsidP="00A54E9E"/>
          <w:p w:rsidR="00F23B18" w:rsidRDefault="00F23B18" w:rsidP="00A54E9E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B40C69" w:rsidRDefault="00B40C69" w:rsidP="00A54E9E">
            <w:pPr>
              <w:jc w:val="center"/>
            </w:pPr>
            <w:r>
              <w:t>5.6</w:t>
            </w: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B40C69" w:rsidRDefault="00B40C69" w:rsidP="00D51A6C">
            <w:pPr>
              <w:jc w:val="center"/>
            </w:pPr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B40C69" w:rsidRDefault="00B40C69" w:rsidP="00AC4E80">
            <w:r>
              <w:t>For 5.6(2...)</w:t>
            </w:r>
          </w:p>
        </w:tc>
      </w:tr>
    </w:tbl>
    <w:p w:rsidR="00F23B18" w:rsidRDefault="00F23B18">
      <w:r>
        <w:br w:type="page"/>
      </w:r>
    </w:p>
    <w:tbl>
      <w:tblPr>
        <w:tblStyle w:val="TableGrid"/>
        <w:tblW w:w="11945" w:type="dxa"/>
        <w:tblLayout w:type="fixed"/>
        <w:tblLook w:val="04A0"/>
      </w:tblPr>
      <w:tblGrid>
        <w:gridCol w:w="534"/>
        <w:gridCol w:w="850"/>
        <w:gridCol w:w="2977"/>
        <w:gridCol w:w="1984"/>
        <w:gridCol w:w="708"/>
        <w:gridCol w:w="4892"/>
      </w:tblGrid>
      <w:tr w:rsidR="00F23B18" w:rsidRPr="006F3AD3" w:rsidTr="00156A1A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F23B18" w:rsidRPr="006F3AD3" w:rsidRDefault="00F23B18" w:rsidP="00156A1A">
            <w:pPr>
              <w:rPr>
                <w:b/>
              </w:rPr>
            </w:pPr>
            <w:r>
              <w:rPr>
                <w:b/>
              </w:rPr>
              <w:lastRenderedPageBreak/>
              <w:t>Paper 1MA1: 2H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F23B18" w:rsidRPr="006F3AD3" w:rsidRDefault="00F23B18" w:rsidP="00156A1A">
            <w:pPr>
              <w:jc w:val="center"/>
              <w:rPr>
                <w:b/>
              </w:rPr>
            </w:pP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F23B18" w:rsidRPr="006F3AD3" w:rsidRDefault="00F23B18" w:rsidP="00156A1A">
            <w:pPr>
              <w:jc w:val="center"/>
              <w:rPr>
                <w:b/>
              </w:rPr>
            </w:pPr>
          </w:p>
        </w:tc>
      </w:tr>
      <w:tr w:rsidR="00F23B18" w:rsidRPr="006F3AD3" w:rsidTr="00156A1A">
        <w:trPr>
          <w:tblHeader/>
        </w:trPr>
        <w:tc>
          <w:tcPr>
            <w:tcW w:w="1384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F23B18" w:rsidRPr="006F3AD3" w:rsidRDefault="00F23B18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2977" w:type="dxa"/>
            <w:shd w:val="clear" w:color="auto" w:fill="A6A6A6" w:themeFill="background1" w:themeFillShade="A6"/>
          </w:tcPr>
          <w:p w:rsidR="00F23B18" w:rsidRPr="006F3AD3" w:rsidRDefault="00F23B18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F23B18" w:rsidRPr="006F3AD3" w:rsidRDefault="00F23B18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F23B18" w:rsidRPr="006F3AD3" w:rsidRDefault="00F23B18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B40C69" w:rsidTr="00F23B18">
        <w:trPr>
          <w:trHeight w:val="518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40C69" w:rsidRDefault="00B40C69" w:rsidP="007B4134">
            <w:r>
              <w:t>1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B40C69" w:rsidRPr="00652A30" w:rsidRDefault="00832BE2" w:rsidP="00F54C9E"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8.35²-6.05²</m:t>
                    </m:r>
                  </m:e>
                </m:rad>
              </m:oMath>
            </m:oMathPara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B40C69" w:rsidRDefault="00B40C69" w:rsidP="00F54C9E">
            <w:pPr>
              <w:jc w:val="center"/>
            </w:pPr>
            <w:r>
              <w:t>5.754997828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B40C69" w:rsidRDefault="00B40C69" w:rsidP="00D51A6C">
            <w:pPr>
              <w:jc w:val="center"/>
            </w:pPr>
            <w:r>
              <w:t>B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B40C69" w:rsidRDefault="00B40C69" w:rsidP="007B4134">
            <w:r>
              <w:t>for finding bounds of one measurement,8.25 8.35, 6.05 or 6.15</w:t>
            </w:r>
          </w:p>
        </w:tc>
      </w:tr>
      <w:tr w:rsidR="00B40C69" w:rsidTr="00F23B18">
        <w:trPr>
          <w:trHeight w:val="111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A54E9E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D51A6C">
            <w:pPr>
              <w:jc w:val="center"/>
            </w:pPr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7B4134">
            <w:r>
              <w:t>for process of choosing and using correct bounds</w:t>
            </w:r>
          </w:p>
        </w:tc>
      </w:tr>
      <w:tr w:rsidR="00B40C69" w:rsidTr="00F23B18">
        <w:trPr>
          <w:trHeight w:val="281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A54E9E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D51A6C">
            <w:pPr>
              <w:jc w:val="center"/>
            </w:pPr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7B4134">
            <w:r>
              <w:t xml:space="preserve">for process of Pythagoras’ rule with correct bounds </w:t>
            </w:r>
          </w:p>
        </w:tc>
      </w:tr>
      <w:tr w:rsidR="00B40C69" w:rsidTr="00F23B18">
        <w:trPr>
          <w:trHeight w:val="133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0C69" w:rsidRDefault="00B40C69" w:rsidP="00A54E9E"/>
          <w:p w:rsidR="00925785" w:rsidRDefault="00925785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40C69" w:rsidRDefault="00B40C69" w:rsidP="00A54E9E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B40C69" w:rsidRDefault="00B40C69" w:rsidP="00D51A6C">
            <w:pPr>
              <w:jc w:val="center"/>
            </w:pPr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B40C69" w:rsidRDefault="00B40C69" w:rsidP="0028372C">
            <w:r>
              <w:t>for 5.754(997…)</w:t>
            </w:r>
          </w:p>
        </w:tc>
      </w:tr>
      <w:tr w:rsidR="00B40C69" w:rsidTr="00B40C69">
        <w:trPr>
          <w:trHeight w:val="392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40C69" w:rsidRDefault="00B40C69" w:rsidP="00A54E9E">
            <w:r>
              <w:t>1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B40C69" w:rsidRDefault="00B40C69" w:rsidP="00AE30C7">
            <w:r w:rsidRPr="002223E4">
              <w:rPr>
                <w:lang w:val="en-US"/>
              </w:rPr>
              <w:t>(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</m:rad>
            </m:oMath>
            <w:r>
              <w:rPr>
                <w:lang w:val="en-US"/>
              </w:rPr>
              <w:t xml:space="preserve"> </w:t>
            </w:r>
            <w:r w:rsidRPr="002223E4">
              <w:rPr>
                <w:lang w:val="en-US"/>
              </w:rPr>
              <w:t xml:space="preserve">+ </w:t>
            </w:r>
            <m:oMath>
              <m:r>
                <w:rPr>
                  <w:rFonts w:ascii="Cambria Math" w:hAnsi="Cambria Math"/>
                  <w:lang w:val="en-US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</m:rad>
            </m:oMath>
            <w:r w:rsidRPr="002223E4">
              <w:rPr>
                <w:lang w:val="en-US"/>
              </w:rPr>
              <w:t>)(</w:t>
            </w:r>
            <m:oMath>
              <m:r>
                <w:rPr>
                  <w:rFonts w:ascii="Cambria Math" w:hAnsi="Cambria Math"/>
                  <w:lang w:val="en-US"/>
                </w:rPr>
                <m:t xml:space="preserve"> 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</m:rad>
            </m:oMath>
            <w:r>
              <w:rPr>
                <w:lang w:val="en-US"/>
              </w:rPr>
              <w:t xml:space="preserve"> </w:t>
            </w:r>
            <w:r w:rsidRPr="008139EC">
              <w:t>−</w:t>
            </w:r>
            <w:r w:rsidRPr="002223E4">
              <w:rPr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</m:rad>
            </m:oMath>
            <w:r>
              <w:rPr>
                <w:lang w:val="en-US"/>
              </w:rPr>
              <w:t>)</w:t>
            </w:r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B40C69" w:rsidRDefault="00B40C69" w:rsidP="00A87B52">
            <w:pPr>
              <w:jc w:val="center"/>
            </w:pPr>
            <w:r w:rsidRPr="00A87B52">
              <w:rPr>
                <w:i/>
              </w:rPr>
              <w:t>a</w:t>
            </w:r>
            <w:r>
              <w:t xml:space="preserve"> – 4</w:t>
            </w:r>
            <w:r w:rsidRPr="00A87B52">
              <w:rPr>
                <w:i/>
              </w:rPr>
              <w:t>b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B40C69" w:rsidRDefault="00B40C69" w:rsidP="00D51A6C">
            <w:pPr>
              <w:jc w:val="center"/>
            </w:pPr>
            <w:r>
              <w:t>M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B40C69" w:rsidRDefault="00B40C69" w:rsidP="0033510B">
            <w:r>
              <w:t xml:space="preserve">for expansion of brackets or </w:t>
            </w:r>
            <w:r w:rsidRPr="00B40C69">
              <w:rPr>
                <w:position w:val="-8"/>
              </w:rPr>
              <w:object w:dxaOrig="11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18pt" o:ole="">
                  <v:imagedata r:id="rId6" o:title=""/>
                </v:shape>
                <o:OLEObject Type="Embed" ProgID="Equation.DSMT4" ShapeID="_x0000_i1025" DrawAspect="Content" ObjectID="_1509531109" r:id="rId7"/>
              </w:object>
            </w:r>
            <w:r>
              <w:t xml:space="preserve"> </w:t>
            </w:r>
          </w:p>
        </w:tc>
      </w:tr>
      <w:tr w:rsidR="00B40C69" w:rsidTr="00925785">
        <w:trPr>
          <w:trHeight w:val="488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832BE2" w:rsidP="00A87B52"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</m:rad>
            </m:oMath>
            <w:r w:rsidR="00B40C69">
              <w:rPr>
                <w:lang w:val="en-US"/>
              </w:rPr>
              <w:t xml:space="preserve"> ×</w:t>
            </w:r>
            <m:oMath>
              <m:r>
                <w:rPr>
                  <w:rFonts w:ascii="Cambria Math" w:hAnsi="Cambria Math"/>
                  <w:lang w:val="en-US"/>
                </w:rPr>
                <m:t xml:space="preserve"> 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</m:rad>
            </m:oMath>
            <w:r w:rsidR="00B40C69">
              <w:rPr>
                <w:lang w:val="en-US"/>
              </w:rPr>
              <w:t xml:space="preserve"> </w:t>
            </w:r>
            <w:r w:rsidR="00B40C69" w:rsidRPr="008139EC">
              <w:t>−</w:t>
            </w:r>
            <w:r w:rsidR="00B40C69" w:rsidRPr="002223E4">
              <w:rPr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</m:rad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</m:rad>
            </m:oMath>
            <w:r w:rsidR="00B40C69">
              <w:rPr>
                <w:lang w:val="en-US"/>
              </w:rPr>
              <w:t xml:space="preserve"> + </w:t>
            </w:r>
            <m:oMath>
              <m:r>
                <w:rPr>
                  <w:rFonts w:ascii="Cambria Math" w:hAnsi="Cambria Math"/>
                  <w:lang w:val="en-US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</m:rad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</m:rad>
            </m:oMath>
            <w:r w:rsidR="00B40C69">
              <w:rPr>
                <w:lang w:val="en-US"/>
              </w:rPr>
              <w:t xml:space="preserve"> </w:t>
            </w:r>
            <w:r w:rsidR="00B40C69" w:rsidRPr="008139EC">
              <w:t>−</w:t>
            </w:r>
            <w:r w:rsidR="00B40C69"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</m:rad>
            </m:oMath>
            <w:r w:rsidR="00B40C69">
              <w:t xml:space="preserve"> ×</w:t>
            </w:r>
            <w:r w:rsidR="00B40C69" w:rsidRPr="002223E4">
              <w:rPr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</m:rad>
            </m:oMath>
          </w:p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D51A6C">
            <w:pPr>
              <w:jc w:val="center"/>
            </w:pPr>
            <w:r>
              <w:t>M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Pr="006B445C" w:rsidRDefault="00B40C69" w:rsidP="006B445C">
            <w:r>
              <w:t xml:space="preserve">for </w:t>
            </w:r>
            <w:r w:rsidRPr="00A87B52">
              <w:rPr>
                <w:i/>
              </w:rPr>
              <w:t>a</w:t>
            </w:r>
            <w:r>
              <w:t xml:space="preserve">  or (– 4</w:t>
            </w:r>
            <w:r w:rsidRPr="00A87B52">
              <w:rPr>
                <w:i/>
              </w:rPr>
              <w:t>b</w:t>
            </w:r>
            <w:r>
              <w:t>)</w:t>
            </w:r>
          </w:p>
        </w:tc>
      </w:tr>
      <w:tr w:rsidR="00B40C69" w:rsidTr="00925785">
        <w:trPr>
          <w:trHeight w:val="142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0C69" w:rsidRDefault="00B40C69" w:rsidP="00A54E9E"/>
          <w:p w:rsidR="00925785" w:rsidRDefault="00925785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40C69" w:rsidRDefault="00B40C69" w:rsidP="00A54E9E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B40C69" w:rsidRDefault="00B40C69" w:rsidP="00D51A6C">
            <w:pPr>
              <w:jc w:val="center"/>
            </w:pPr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B40C69" w:rsidRDefault="00B40C69" w:rsidP="00A87B52">
            <w:proofErr w:type="spellStart"/>
            <w:r>
              <w:t>cao</w:t>
            </w:r>
            <w:proofErr w:type="spellEnd"/>
          </w:p>
        </w:tc>
      </w:tr>
      <w:tr w:rsidR="00B40C69" w:rsidTr="00925785">
        <w:trPr>
          <w:trHeight w:val="282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40C69" w:rsidRDefault="00B40C69" w:rsidP="006B445C">
            <w:r>
              <w:t>1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40C69" w:rsidRDefault="00B40C69" w:rsidP="00A54E9E">
            <w:r>
              <w:t>(a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B40C69" w:rsidRDefault="00B40C69" w:rsidP="00A54E9E"/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B40C69" w:rsidRDefault="00B40C69" w:rsidP="00A54E9E">
            <w:pPr>
              <w:jc w:val="center"/>
            </w:pPr>
            <w:r>
              <w:t>sketch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B40C69" w:rsidRDefault="00B40C69" w:rsidP="00D51A6C">
            <w:pPr>
              <w:jc w:val="center"/>
            </w:pPr>
            <w:r>
              <w:t>B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B40C69" w:rsidRDefault="00B40C69" w:rsidP="00A54E9E">
            <w:r>
              <w:t xml:space="preserve">for correct shape for </w:t>
            </w:r>
            <w:r w:rsidRPr="00396E43">
              <w:t xml:space="preserve">0 </w:t>
            </w:r>
            <w:r>
              <w:rPr>
                <w:rFonts w:ascii="Cambria Math" w:hAnsi="Cambria Math" w:cs="Cambria Math"/>
              </w:rPr>
              <w:t>⩽</w:t>
            </w:r>
            <w:r w:rsidRPr="00396E43">
              <w:t xml:space="preserve"> </w:t>
            </w:r>
            <w:r w:rsidRPr="00396E43">
              <w:rPr>
                <w:i/>
                <w:iCs/>
              </w:rPr>
              <w:t>x</w:t>
            </w:r>
            <w:r w:rsidRPr="00396E43">
              <w:t xml:space="preserve"> </w:t>
            </w:r>
            <w:r>
              <w:rPr>
                <w:rFonts w:ascii="Cambria Math" w:hAnsi="Cambria Math" w:cs="Cambria Math"/>
              </w:rPr>
              <w:t>⩽</w:t>
            </w:r>
            <w:r>
              <w:t xml:space="preserve"> 360</w:t>
            </w:r>
          </w:p>
        </w:tc>
      </w:tr>
      <w:tr w:rsidR="00B40C69" w:rsidTr="00925785">
        <w:trPr>
          <w:trHeight w:val="155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A54E9E"/>
          <w:p w:rsidR="00EB64B3" w:rsidRDefault="00EB64B3" w:rsidP="00A54E9E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D51A6C">
            <w:pPr>
              <w:jc w:val="center"/>
            </w:pPr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A54E9E">
            <w:r>
              <w:t>for fully correct sketch with labels</w:t>
            </w:r>
          </w:p>
        </w:tc>
      </w:tr>
      <w:tr w:rsidR="00B40C69" w:rsidTr="00925785">
        <w:trPr>
          <w:trHeight w:val="158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>
            <w:r>
              <w:t>(b)(</w:t>
            </w:r>
            <w:proofErr w:type="spellStart"/>
            <w:r>
              <w:t>i</w:t>
            </w:r>
            <w:proofErr w:type="spellEnd"/>
            <w:r>
              <w:t>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A54E9E"/>
          <w:p w:rsidR="00EB64B3" w:rsidRDefault="00EB64B3" w:rsidP="00A54E9E"/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  <w:r>
              <w:t>sketch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D51A6C">
            <w:pPr>
              <w:jc w:val="center"/>
            </w:pPr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6B445C">
            <w:proofErr w:type="spellStart"/>
            <w:r>
              <w:t>cao</w:t>
            </w:r>
            <w:proofErr w:type="spellEnd"/>
          </w:p>
        </w:tc>
      </w:tr>
      <w:tr w:rsidR="00B40C69" w:rsidTr="00925785">
        <w:trPr>
          <w:trHeight w:val="305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0C69" w:rsidRDefault="00B40C69" w:rsidP="00A54E9E">
            <w:r>
              <w:t xml:space="preserve">    (ii)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40C69" w:rsidRDefault="00B40C69" w:rsidP="00A54E9E"/>
          <w:p w:rsidR="00EB64B3" w:rsidRDefault="00EB64B3" w:rsidP="00A54E9E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B40C69" w:rsidRDefault="00B40C69" w:rsidP="00A54E9E">
            <w:pPr>
              <w:jc w:val="center"/>
            </w:pPr>
            <w:r>
              <w:t>sketch</w:t>
            </w: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B40C69" w:rsidRDefault="00B40C69" w:rsidP="00D51A6C">
            <w:pPr>
              <w:jc w:val="center"/>
            </w:pPr>
            <w:r>
              <w:t>B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B40C69" w:rsidRDefault="00B40C69" w:rsidP="006B445C">
            <w:proofErr w:type="spellStart"/>
            <w:r>
              <w:t>cao</w:t>
            </w:r>
            <w:proofErr w:type="spellEnd"/>
          </w:p>
        </w:tc>
      </w:tr>
    </w:tbl>
    <w:p w:rsidR="00EB64B3" w:rsidRDefault="00EB64B3">
      <w:r>
        <w:br w:type="page"/>
      </w:r>
    </w:p>
    <w:tbl>
      <w:tblPr>
        <w:tblStyle w:val="TableGrid"/>
        <w:tblW w:w="11945" w:type="dxa"/>
        <w:tblLayout w:type="fixed"/>
        <w:tblLook w:val="04A0"/>
      </w:tblPr>
      <w:tblGrid>
        <w:gridCol w:w="534"/>
        <w:gridCol w:w="850"/>
        <w:gridCol w:w="2977"/>
        <w:gridCol w:w="1984"/>
        <w:gridCol w:w="708"/>
        <w:gridCol w:w="4892"/>
      </w:tblGrid>
      <w:tr w:rsidR="00EB64B3" w:rsidRPr="006F3AD3" w:rsidTr="00156A1A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EB64B3" w:rsidRPr="006F3AD3" w:rsidRDefault="00EB64B3" w:rsidP="00156A1A">
            <w:pPr>
              <w:rPr>
                <w:b/>
              </w:rPr>
            </w:pPr>
            <w:r>
              <w:rPr>
                <w:b/>
              </w:rPr>
              <w:lastRenderedPageBreak/>
              <w:t>Paper 1MA1: 2H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EB64B3" w:rsidRPr="006F3AD3" w:rsidRDefault="00EB64B3" w:rsidP="00156A1A">
            <w:pPr>
              <w:jc w:val="center"/>
              <w:rPr>
                <w:b/>
              </w:rPr>
            </w:pP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EB64B3" w:rsidRPr="006F3AD3" w:rsidRDefault="00EB64B3" w:rsidP="00156A1A">
            <w:pPr>
              <w:jc w:val="center"/>
              <w:rPr>
                <w:b/>
              </w:rPr>
            </w:pPr>
          </w:p>
        </w:tc>
      </w:tr>
      <w:tr w:rsidR="00EB64B3" w:rsidRPr="006F3AD3" w:rsidTr="00156A1A">
        <w:trPr>
          <w:tblHeader/>
        </w:trPr>
        <w:tc>
          <w:tcPr>
            <w:tcW w:w="1384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EB64B3" w:rsidRPr="006F3AD3" w:rsidRDefault="00EB64B3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2977" w:type="dxa"/>
            <w:shd w:val="clear" w:color="auto" w:fill="A6A6A6" w:themeFill="background1" w:themeFillShade="A6"/>
          </w:tcPr>
          <w:p w:rsidR="00EB64B3" w:rsidRPr="006F3AD3" w:rsidRDefault="00EB64B3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984" w:type="dxa"/>
            <w:shd w:val="clear" w:color="auto" w:fill="A6A6A6" w:themeFill="background1" w:themeFillShade="A6"/>
          </w:tcPr>
          <w:p w:rsidR="00EB64B3" w:rsidRPr="006F3AD3" w:rsidRDefault="00EB64B3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00" w:type="dxa"/>
            <w:gridSpan w:val="2"/>
            <w:shd w:val="clear" w:color="auto" w:fill="A6A6A6" w:themeFill="background1" w:themeFillShade="A6"/>
          </w:tcPr>
          <w:p w:rsidR="00EB64B3" w:rsidRPr="006F3AD3" w:rsidRDefault="00EB64B3" w:rsidP="00156A1A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B40C69" w:rsidTr="00EB64B3">
        <w:trPr>
          <w:cantSplit/>
          <w:trHeight w:val="749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>
            <w:r>
              <w:t>2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445E24">
            <w:r>
              <w:rPr>
                <w:rFonts w:ascii="Cambria Math" w:hAnsi="Cambria Math" w:cs="Cambria Math"/>
              </w:rPr>
              <w:t>⦟</w:t>
            </w:r>
            <w:r>
              <w:rPr>
                <w:i/>
              </w:rPr>
              <w:t xml:space="preserve"> TSU</w:t>
            </w:r>
            <w:r>
              <w:t xml:space="preserve"> = 360 ÷ 5 (=72)</w:t>
            </w:r>
          </w:p>
          <w:p w:rsidR="00B40C69" w:rsidRDefault="00B40C69" w:rsidP="00445E24">
            <w:r w:rsidRPr="001A2CF2">
              <w:t>Exterior angles of a polygon add up to 360</w:t>
            </w:r>
            <w:r w:rsidRPr="001A2CF2">
              <w:rPr>
                <w:vertAlign w:val="superscript"/>
              </w:rPr>
              <w:t>o</w:t>
            </w:r>
          </w:p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  <w:r>
              <w:t>proof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D51A6C">
            <w:pPr>
              <w:jc w:val="center"/>
            </w:pPr>
            <w:r>
              <w:t>M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1A2CF2">
            <w:r>
              <w:t xml:space="preserve">for method to find interior or exterior angle of regular pentagon </w:t>
            </w:r>
          </w:p>
        </w:tc>
      </w:tr>
      <w:tr w:rsidR="00B40C69" w:rsidTr="00EB64B3">
        <w:trPr>
          <w:trHeight w:val="1132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445E24">
            <w:r>
              <w:rPr>
                <w:rFonts w:ascii="Cambria Math" w:hAnsi="Cambria Math" w:cs="Cambria Math"/>
              </w:rPr>
              <w:t>⦟</w:t>
            </w:r>
            <w:r>
              <w:rPr>
                <w:i/>
              </w:rPr>
              <w:t xml:space="preserve"> QRO</w:t>
            </w:r>
            <w:r>
              <w:t xml:space="preserve"> = </w:t>
            </w:r>
            <w:r>
              <w:rPr>
                <w:rFonts w:ascii="Cambria Math" w:hAnsi="Cambria Math" w:cs="Cambria Math"/>
              </w:rPr>
              <w:t>⦟</w:t>
            </w:r>
            <w:r>
              <w:rPr>
                <w:i/>
              </w:rPr>
              <w:t xml:space="preserve"> OTP</w:t>
            </w:r>
            <w:r>
              <w:t xml:space="preserve"> = 90</w:t>
            </w:r>
          </w:p>
          <w:p w:rsidR="00B40C69" w:rsidRDefault="00B40C69" w:rsidP="00445E24">
            <w:r>
              <w:t xml:space="preserve">The </w:t>
            </w:r>
            <w:r w:rsidRPr="001B0815">
              <w:rPr>
                <w:u w:val="single"/>
              </w:rPr>
              <w:t>t</w:t>
            </w:r>
            <w:r w:rsidRPr="001A2CF2">
              <w:t>angent</w:t>
            </w:r>
            <w:r>
              <w:t xml:space="preserve"> to a circle is </w:t>
            </w:r>
            <w:r w:rsidRPr="001A2CF2">
              <w:t>perpendicular (90</w:t>
            </w:r>
            <w:r w:rsidRPr="001A2CF2">
              <w:rPr>
                <w:vertAlign w:val="superscript"/>
              </w:rPr>
              <w:t>o</w:t>
            </w:r>
            <w:r w:rsidRPr="001A2CF2">
              <w:t>)to the radius</w:t>
            </w:r>
            <w:r w:rsidRPr="001A2CF2">
              <w:rPr>
                <w:color w:val="FF0000"/>
              </w:rPr>
              <w:t xml:space="preserve"> </w:t>
            </w:r>
            <w:r w:rsidRPr="001A2CF2">
              <w:t>(diameter)</w:t>
            </w:r>
          </w:p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D51A6C">
            <w:pPr>
              <w:jc w:val="center"/>
            </w:pPr>
            <w:r>
              <w:t>M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1A2CF2">
            <w:r>
              <w:t xml:space="preserve">for using angle between tangent and radius </w:t>
            </w:r>
          </w:p>
        </w:tc>
      </w:tr>
      <w:tr w:rsidR="00B40C69" w:rsidTr="00EB64B3">
        <w:trPr>
          <w:trHeight w:val="564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53674A">
            <w:r>
              <w:rPr>
                <w:rFonts w:ascii="Cambria Math" w:hAnsi="Cambria Math" w:cs="Cambria Math"/>
              </w:rPr>
              <w:t>⦟</w:t>
            </w:r>
            <w:r>
              <w:rPr>
                <w:i/>
              </w:rPr>
              <w:t xml:space="preserve"> ROT</w:t>
            </w:r>
            <w:r>
              <w:t xml:space="preserve"> = 540 – 2 × 90 – 2 × 108 (= 144)</w:t>
            </w:r>
          </w:p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A54E9E">
            <w:r>
              <w:t>M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53674A">
            <w:r>
              <w:t xml:space="preserve">for method to find angle </w:t>
            </w:r>
            <w:r>
              <w:rPr>
                <w:i/>
              </w:rPr>
              <w:t>R</w:t>
            </w:r>
            <w:r w:rsidRPr="00E96359">
              <w:rPr>
                <w:i/>
              </w:rPr>
              <w:t>OT</w:t>
            </w:r>
          </w:p>
        </w:tc>
      </w:tr>
      <w:tr w:rsidR="00B40C69" w:rsidTr="00EB64B3">
        <w:trPr>
          <w:trHeight w:val="984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445E24">
            <w:r>
              <w:rPr>
                <w:rFonts w:ascii="Cambria Math" w:hAnsi="Cambria Math" w:cs="Cambria Math"/>
              </w:rPr>
              <w:t>⦟</w:t>
            </w:r>
            <w:r>
              <w:rPr>
                <w:i/>
              </w:rPr>
              <w:t xml:space="preserve"> RUT</w:t>
            </w:r>
            <w:r>
              <w:t xml:space="preserve"> = 144 ÷ 2 (= 72)</w:t>
            </w:r>
          </w:p>
          <w:p w:rsidR="00B40C69" w:rsidRPr="001A2CF2" w:rsidRDefault="00B40C69" w:rsidP="001A2CF2">
            <w:r w:rsidRPr="001A2CF2">
              <w:t>The angle at the centre of a circle is twice the angle at the circumference</w:t>
            </w:r>
          </w:p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A54E9E">
            <w:r>
              <w:t>C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Pr="001A2CF2" w:rsidRDefault="00B40C69" w:rsidP="0013129C">
            <w:r>
              <w:t xml:space="preserve">for method to find angle </w:t>
            </w:r>
            <w:r>
              <w:rPr>
                <w:i/>
              </w:rPr>
              <w:t>RU</w:t>
            </w:r>
            <w:r w:rsidRPr="00E96359">
              <w:rPr>
                <w:i/>
              </w:rPr>
              <w:t>T</w:t>
            </w:r>
            <w:r>
              <w:rPr>
                <w:i/>
              </w:rPr>
              <w:t xml:space="preserve"> </w:t>
            </w:r>
            <w:r>
              <w:t>with reason</w:t>
            </w:r>
          </w:p>
        </w:tc>
      </w:tr>
      <w:tr w:rsidR="00B40C69" w:rsidTr="00EB64B3">
        <w:trPr>
          <w:trHeight w:val="446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0C69" w:rsidRDefault="00B40C69" w:rsidP="00A54E9E"/>
          <w:p w:rsidR="00EB64B3" w:rsidRDefault="00EB64B3" w:rsidP="00A54E9E"/>
          <w:p w:rsidR="00EB64B3" w:rsidRDefault="00EB64B3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40C69" w:rsidRDefault="00B40C69" w:rsidP="00A54E9E">
            <w:r w:rsidRPr="001B02D9">
              <w:t>Base angles of an isosceles triangle are equal</w:t>
            </w:r>
          </w:p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B40C69" w:rsidRDefault="00B40C69" w:rsidP="00A54E9E">
            <w:r>
              <w:t>C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B40C69" w:rsidRPr="001A2CF2" w:rsidRDefault="00B40C69" w:rsidP="0053674A">
            <w:r>
              <w:t xml:space="preserve">for deduction that </w:t>
            </w:r>
            <w:r>
              <w:rPr>
                <w:i/>
              </w:rPr>
              <w:t>S</w:t>
            </w:r>
            <w:r w:rsidRPr="00D17B61">
              <w:rPr>
                <w:i/>
              </w:rPr>
              <w:t>T</w:t>
            </w:r>
            <w:r>
              <w:t xml:space="preserve"> = </w:t>
            </w:r>
            <w:r>
              <w:rPr>
                <w:i/>
              </w:rPr>
              <w:t>U</w:t>
            </w:r>
            <w:r w:rsidRPr="00D17B61">
              <w:rPr>
                <w:i/>
              </w:rPr>
              <w:t>T</w:t>
            </w:r>
            <w:r>
              <w:rPr>
                <w:i/>
              </w:rPr>
              <w:t xml:space="preserve"> </w:t>
            </w:r>
            <w:r>
              <w:t>with reasons</w:t>
            </w:r>
          </w:p>
        </w:tc>
      </w:tr>
      <w:tr w:rsidR="00B40C69" w:rsidTr="00D7219E">
        <w:trPr>
          <w:trHeight w:val="32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40C69" w:rsidRDefault="00B40C69" w:rsidP="00CD720A">
            <w:r>
              <w:t>21</w:t>
            </w:r>
            <w:bookmarkStart w:id="0" w:name="_GoBack"/>
            <w:bookmarkEnd w:id="0"/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B40C69" w:rsidRDefault="00832BE2" w:rsidP="00A54E9E"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- 1 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- 4 </m:t>
                  </m:r>
                </m:den>
              </m:f>
            </m:oMath>
            <w:r w:rsidR="00B40C69"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+ 1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- 1</m:t>
                  </m:r>
                </m:den>
              </m:f>
            </m:oMath>
          </w:p>
        </w:tc>
        <w:tc>
          <w:tcPr>
            <w:tcW w:w="1984" w:type="dxa"/>
            <w:tcBorders>
              <w:top w:val="single" w:sz="4" w:space="0" w:color="auto"/>
              <w:bottom w:val="nil"/>
            </w:tcBorders>
          </w:tcPr>
          <w:p w:rsidR="00B40C69" w:rsidRDefault="00B40C69" w:rsidP="00A54E9E">
            <w:pPr>
              <w:jc w:val="center"/>
            </w:pPr>
            <w:r>
              <w:rPr>
                <w:bCs/>
              </w:rPr>
              <w:t>–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2</m:t>
                  </m:r>
                </m:den>
              </m:f>
            </m:oMath>
            <w:r>
              <w:rPr>
                <w:bCs/>
              </w:rPr>
              <w:t>, 5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B40C69" w:rsidRDefault="00B40C69" w:rsidP="00A54E9E">
            <w:r>
              <w:t>P1</w:t>
            </w:r>
          </w:p>
        </w:tc>
        <w:tc>
          <w:tcPr>
            <w:tcW w:w="4892" w:type="dxa"/>
            <w:tcBorders>
              <w:top w:val="single" w:sz="4" w:space="0" w:color="auto"/>
              <w:left w:val="nil"/>
              <w:bottom w:val="nil"/>
            </w:tcBorders>
          </w:tcPr>
          <w:p w:rsidR="00B40C69" w:rsidRDefault="00B40C69" w:rsidP="00A026F8">
            <w:r>
              <w:t>for process to write as an equation</w:t>
            </w:r>
          </w:p>
        </w:tc>
      </w:tr>
      <w:tr w:rsidR="00B40C69" w:rsidTr="00D7219E">
        <w:trPr>
          <w:trHeight w:val="208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A54E9E">
            <w:r>
              <w:t>(2</w:t>
            </w:r>
            <w:r w:rsidRPr="00D17B61">
              <w:rPr>
                <w:i/>
              </w:rPr>
              <w:t>x</w:t>
            </w:r>
            <w:r>
              <w:t xml:space="preserve"> – 1)² = (</w:t>
            </w:r>
            <w:r w:rsidRPr="00F92D81">
              <w:rPr>
                <w:bCs/>
              </w:rPr>
              <w:t>16</w:t>
            </w:r>
            <w:r w:rsidRPr="00F92D81">
              <w:rPr>
                <w:bCs/>
                <w:i/>
              </w:rPr>
              <w:t>x</w:t>
            </w:r>
            <w:r w:rsidRPr="00F92D81">
              <w:rPr>
                <w:bCs/>
              </w:rPr>
              <w:t xml:space="preserve"> </w:t>
            </w:r>
            <w:r>
              <w:rPr>
                <w:bCs/>
              </w:rPr>
              <w:t>+</w:t>
            </w:r>
            <w:r w:rsidRPr="00F92D81">
              <w:rPr>
                <w:bCs/>
              </w:rPr>
              <w:t xml:space="preserve"> 1</w:t>
            </w:r>
            <w:r>
              <w:rPr>
                <w:bCs/>
              </w:rPr>
              <w:t>)(</w:t>
            </w:r>
            <w:r w:rsidRPr="00F92D81">
              <w:rPr>
                <w:bCs/>
                <w:i/>
              </w:rPr>
              <w:t xml:space="preserve"> x</w:t>
            </w:r>
            <w:r>
              <w:rPr>
                <w:bCs/>
              </w:rPr>
              <w:t xml:space="preserve"> – 4)</w:t>
            </w:r>
          </w:p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A54E9E"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A54E9E">
            <w:r>
              <w:t>for process to clear the fractions</w:t>
            </w:r>
          </w:p>
        </w:tc>
      </w:tr>
      <w:tr w:rsidR="00B40C69" w:rsidTr="00D7219E">
        <w:trPr>
          <w:trHeight w:val="354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Pr="00A026F8" w:rsidRDefault="00B40C69" w:rsidP="00A54E9E">
            <w:r>
              <w:t>12</w:t>
            </w:r>
            <w:r w:rsidRPr="00D17B61">
              <w:rPr>
                <w:i/>
              </w:rPr>
              <w:t>x</w:t>
            </w:r>
            <w:r>
              <w:t xml:space="preserve">² </w:t>
            </w:r>
            <w:r>
              <w:rPr>
                <w:bCs/>
              </w:rPr>
              <w:t>– 59</w:t>
            </w:r>
            <w:r w:rsidRPr="00A026F8">
              <w:rPr>
                <w:bCs/>
                <w:i/>
              </w:rPr>
              <w:t>x</w:t>
            </w:r>
            <w:r>
              <w:rPr>
                <w:bCs/>
              </w:rPr>
              <w:t xml:space="preserve"> – 5 = 0</w:t>
            </w:r>
          </w:p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A54E9E"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A026F8">
            <w:r>
              <w:t xml:space="preserve">for process to write equation in form </w:t>
            </w:r>
          </w:p>
          <w:p w:rsidR="00B40C69" w:rsidRDefault="00B40C69" w:rsidP="00A026F8">
            <w:r>
              <w:t>a</w:t>
            </w:r>
            <w:r w:rsidRPr="00A026F8">
              <w:rPr>
                <w:i/>
              </w:rPr>
              <w:t>x</w:t>
            </w:r>
            <w:r>
              <w:t xml:space="preserve">² + </w:t>
            </w:r>
            <w:proofErr w:type="spellStart"/>
            <w:r>
              <w:t>b</w:t>
            </w:r>
            <w:r w:rsidRPr="00A026F8">
              <w:rPr>
                <w:i/>
              </w:rPr>
              <w:t>x</w:t>
            </w:r>
            <w:proofErr w:type="spellEnd"/>
            <w:r>
              <w:t xml:space="preserve"> + c = 0</w:t>
            </w:r>
          </w:p>
        </w:tc>
      </w:tr>
      <w:tr w:rsidR="00B40C69" w:rsidTr="00D7219E">
        <w:trPr>
          <w:trHeight w:val="234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0C69" w:rsidRDefault="00B40C69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nil"/>
            </w:tcBorders>
          </w:tcPr>
          <w:p w:rsidR="00B40C69" w:rsidRDefault="00B40C69" w:rsidP="00A026F8">
            <w:r>
              <w:t>(12</w:t>
            </w:r>
            <w:r w:rsidRPr="00D17B61">
              <w:rPr>
                <w:i/>
              </w:rPr>
              <w:t>x</w:t>
            </w:r>
            <w:r>
              <w:t xml:space="preserve"> + 1)(</w:t>
            </w:r>
            <w:r w:rsidRPr="00F92D81">
              <w:rPr>
                <w:bCs/>
                <w:i/>
              </w:rPr>
              <w:t xml:space="preserve"> x</w:t>
            </w:r>
            <w:r>
              <w:rPr>
                <w:bCs/>
              </w:rPr>
              <w:t xml:space="preserve"> – 5) = 0</w:t>
            </w:r>
          </w:p>
        </w:tc>
        <w:tc>
          <w:tcPr>
            <w:tcW w:w="1984" w:type="dxa"/>
            <w:tcBorders>
              <w:top w:val="nil"/>
              <w:bottom w:val="nil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B40C69" w:rsidRDefault="00B40C69" w:rsidP="00A54E9E">
            <w:r>
              <w:t>P1</w:t>
            </w:r>
          </w:p>
        </w:tc>
        <w:tc>
          <w:tcPr>
            <w:tcW w:w="4892" w:type="dxa"/>
            <w:tcBorders>
              <w:top w:val="nil"/>
              <w:left w:val="nil"/>
              <w:bottom w:val="nil"/>
            </w:tcBorders>
          </w:tcPr>
          <w:p w:rsidR="00B40C69" w:rsidRDefault="00B40C69" w:rsidP="00A026F8">
            <w:r>
              <w:t>for process to solve the equation</w:t>
            </w:r>
          </w:p>
        </w:tc>
      </w:tr>
      <w:tr w:rsidR="00B40C69" w:rsidTr="00D7219E">
        <w:trPr>
          <w:trHeight w:val="97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40C69" w:rsidRDefault="00B40C69" w:rsidP="00A54E9E"/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0C69" w:rsidRDefault="00B40C69" w:rsidP="00A54E9E"/>
          <w:p w:rsidR="00D7219E" w:rsidRDefault="00D7219E" w:rsidP="00A54E9E"/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40C69" w:rsidRDefault="00B40C69" w:rsidP="00A54E9E"/>
        </w:tc>
        <w:tc>
          <w:tcPr>
            <w:tcW w:w="1984" w:type="dxa"/>
            <w:tcBorders>
              <w:top w:val="nil"/>
              <w:bottom w:val="single" w:sz="4" w:space="0" w:color="auto"/>
            </w:tcBorders>
          </w:tcPr>
          <w:p w:rsidR="00B40C69" w:rsidRDefault="00B40C69" w:rsidP="00A54E9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B40C69" w:rsidRDefault="00B40C69" w:rsidP="00A54E9E">
            <w:r>
              <w:t>A1</w:t>
            </w:r>
          </w:p>
        </w:tc>
        <w:tc>
          <w:tcPr>
            <w:tcW w:w="4892" w:type="dxa"/>
            <w:tcBorders>
              <w:top w:val="nil"/>
              <w:left w:val="nil"/>
              <w:bottom w:val="single" w:sz="4" w:space="0" w:color="auto"/>
            </w:tcBorders>
          </w:tcPr>
          <w:p w:rsidR="00B40C69" w:rsidRDefault="00B40C69" w:rsidP="00A54E9E">
            <w:proofErr w:type="spellStart"/>
            <w:r>
              <w:t>cao</w:t>
            </w:r>
            <w:proofErr w:type="spellEnd"/>
          </w:p>
        </w:tc>
      </w:tr>
    </w:tbl>
    <w:p w:rsidR="00D7219E" w:rsidRDefault="00D7219E"/>
    <w:p w:rsidR="00E6215B" w:rsidRDefault="00E6215B"/>
    <w:sectPr w:rsidR="00E6215B" w:rsidSect="00E6215B">
      <w:footerReference w:type="default" r:id="rId8"/>
      <w:pgSz w:w="16838" w:h="11906" w:orient="landscape"/>
      <w:pgMar w:top="1800" w:right="1440" w:bottom="180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503C0" w:rsidRDefault="00C503C0" w:rsidP="0074553A">
      <w:r>
        <w:separator/>
      </w:r>
    </w:p>
  </w:endnote>
  <w:endnote w:type="continuationSeparator" w:id="0">
    <w:p w:rsidR="00C503C0" w:rsidRDefault="00C503C0" w:rsidP="0074553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Frutiger 55 Roman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altName w:val="Verdana"/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5752" w:rsidRDefault="005E575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503C0" w:rsidRDefault="00C503C0" w:rsidP="0074553A">
      <w:r>
        <w:separator/>
      </w:r>
    </w:p>
  </w:footnote>
  <w:footnote w:type="continuationSeparator" w:id="0">
    <w:p w:rsidR="00C503C0" w:rsidRDefault="00C503C0" w:rsidP="0074553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6215B"/>
    <w:rsid w:val="0001751C"/>
    <w:rsid w:val="00096FE1"/>
    <w:rsid w:val="000C114D"/>
    <w:rsid w:val="000F7493"/>
    <w:rsid w:val="0011470B"/>
    <w:rsid w:val="0013129C"/>
    <w:rsid w:val="00134EAC"/>
    <w:rsid w:val="00184A11"/>
    <w:rsid w:val="001A2CF2"/>
    <w:rsid w:val="001B02D9"/>
    <w:rsid w:val="001E057C"/>
    <w:rsid w:val="001F69E7"/>
    <w:rsid w:val="00223274"/>
    <w:rsid w:val="00227144"/>
    <w:rsid w:val="00235214"/>
    <w:rsid w:val="0028372C"/>
    <w:rsid w:val="002B0306"/>
    <w:rsid w:val="002C19EB"/>
    <w:rsid w:val="002E7339"/>
    <w:rsid w:val="0033510B"/>
    <w:rsid w:val="003630C0"/>
    <w:rsid w:val="00390249"/>
    <w:rsid w:val="003B67BD"/>
    <w:rsid w:val="00410119"/>
    <w:rsid w:val="00445E24"/>
    <w:rsid w:val="00446902"/>
    <w:rsid w:val="00473A55"/>
    <w:rsid w:val="00495761"/>
    <w:rsid w:val="004B1D52"/>
    <w:rsid w:val="00520E30"/>
    <w:rsid w:val="005263A5"/>
    <w:rsid w:val="00531408"/>
    <w:rsid w:val="0053674A"/>
    <w:rsid w:val="00562CD1"/>
    <w:rsid w:val="005840B9"/>
    <w:rsid w:val="00590C0A"/>
    <w:rsid w:val="005E5752"/>
    <w:rsid w:val="006004D1"/>
    <w:rsid w:val="006046B7"/>
    <w:rsid w:val="0061083D"/>
    <w:rsid w:val="00614E04"/>
    <w:rsid w:val="00633F0F"/>
    <w:rsid w:val="00637A69"/>
    <w:rsid w:val="00652A30"/>
    <w:rsid w:val="006646F3"/>
    <w:rsid w:val="006A7CAA"/>
    <w:rsid w:val="006B445C"/>
    <w:rsid w:val="00727F1E"/>
    <w:rsid w:val="00733CE8"/>
    <w:rsid w:val="0074553A"/>
    <w:rsid w:val="00757CBF"/>
    <w:rsid w:val="00782547"/>
    <w:rsid w:val="007B4134"/>
    <w:rsid w:val="007C55C8"/>
    <w:rsid w:val="007F047F"/>
    <w:rsid w:val="00802EF8"/>
    <w:rsid w:val="00832BE2"/>
    <w:rsid w:val="008A7CF8"/>
    <w:rsid w:val="008B3F94"/>
    <w:rsid w:val="008D3546"/>
    <w:rsid w:val="008E4CF7"/>
    <w:rsid w:val="00921ACB"/>
    <w:rsid w:val="00925785"/>
    <w:rsid w:val="00987EA5"/>
    <w:rsid w:val="009A1EC9"/>
    <w:rsid w:val="009B48F3"/>
    <w:rsid w:val="00A0144A"/>
    <w:rsid w:val="00A01717"/>
    <w:rsid w:val="00A026F8"/>
    <w:rsid w:val="00A07E10"/>
    <w:rsid w:val="00A427FC"/>
    <w:rsid w:val="00A4407A"/>
    <w:rsid w:val="00A54E9E"/>
    <w:rsid w:val="00A556D1"/>
    <w:rsid w:val="00A711B3"/>
    <w:rsid w:val="00A830A1"/>
    <w:rsid w:val="00A87B52"/>
    <w:rsid w:val="00A97E8F"/>
    <w:rsid w:val="00AB4C44"/>
    <w:rsid w:val="00AC4E80"/>
    <w:rsid w:val="00AD69CD"/>
    <w:rsid w:val="00AE00B7"/>
    <w:rsid w:val="00AE30C7"/>
    <w:rsid w:val="00B11D6E"/>
    <w:rsid w:val="00B15DDC"/>
    <w:rsid w:val="00B40C69"/>
    <w:rsid w:val="00B66D78"/>
    <w:rsid w:val="00B72353"/>
    <w:rsid w:val="00B94020"/>
    <w:rsid w:val="00BD1DDF"/>
    <w:rsid w:val="00C21A3A"/>
    <w:rsid w:val="00C44E43"/>
    <w:rsid w:val="00C503C0"/>
    <w:rsid w:val="00CD720A"/>
    <w:rsid w:val="00CE660D"/>
    <w:rsid w:val="00CF7D41"/>
    <w:rsid w:val="00D15E63"/>
    <w:rsid w:val="00D17B61"/>
    <w:rsid w:val="00D305B1"/>
    <w:rsid w:val="00D51A6C"/>
    <w:rsid w:val="00D7219E"/>
    <w:rsid w:val="00D97CDF"/>
    <w:rsid w:val="00DB402E"/>
    <w:rsid w:val="00DE61B6"/>
    <w:rsid w:val="00DF66F1"/>
    <w:rsid w:val="00E1421A"/>
    <w:rsid w:val="00E2276C"/>
    <w:rsid w:val="00E26F64"/>
    <w:rsid w:val="00E405ED"/>
    <w:rsid w:val="00E40C62"/>
    <w:rsid w:val="00E448E7"/>
    <w:rsid w:val="00E5558A"/>
    <w:rsid w:val="00E6215B"/>
    <w:rsid w:val="00E96359"/>
    <w:rsid w:val="00EB64B3"/>
    <w:rsid w:val="00ED7FCB"/>
    <w:rsid w:val="00F078F0"/>
    <w:rsid w:val="00F23B18"/>
    <w:rsid w:val="00F471B4"/>
    <w:rsid w:val="00F54C9E"/>
    <w:rsid w:val="00F723AC"/>
    <w:rsid w:val="00F81B31"/>
    <w:rsid w:val="00FD75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6215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6215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rsid w:val="00D97CDF"/>
    <w:rPr>
      <w:color w:val="0000FF"/>
      <w:u w:val="single"/>
    </w:rPr>
  </w:style>
  <w:style w:type="paragraph" w:customStyle="1" w:styleId="text">
    <w:name w:val="text"/>
    <w:basedOn w:val="Normal"/>
    <w:rsid w:val="00D97CDF"/>
    <w:pPr>
      <w:spacing w:before="60" w:after="60" w:line="260" w:lineRule="exact"/>
    </w:pPr>
    <w:rPr>
      <w:sz w:val="22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D97CDF"/>
    <w:pPr>
      <w:tabs>
        <w:tab w:val="center" w:pos="4153"/>
        <w:tab w:val="right" w:pos="8306"/>
      </w:tabs>
    </w:pPr>
    <w:rPr>
      <w:rFonts w:ascii="Frutiger 55 Roman" w:hAnsi="Frutiger 55 Roman"/>
      <w:sz w:val="22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D97CDF"/>
    <w:rPr>
      <w:rFonts w:ascii="Frutiger 55 Roman" w:hAnsi="Frutiger 55 Roman"/>
      <w:sz w:val="22"/>
    </w:rPr>
  </w:style>
  <w:style w:type="paragraph" w:customStyle="1" w:styleId="Subref">
    <w:name w:val="Subref"/>
    <w:basedOn w:val="Normal"/>
    <w:rsid w:val="00D97CD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rsid w:val="00D97CD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BalloonText">
    <w:name w:val="Balloon Text"/>
    <w:basedOn w:val="Normal"/>
    <w:link w:val="BalloonTextChar"/>
    <w:rsid w:val="004469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4690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7235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6215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621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D97CDF"/>
    <w:rPr>
      <w:color w:val="0000FF"/>
      <w:u w:val="single"/>
    </w:rPr>
  </w:style>
  <w:style w:type="paragraph" w:customStyle="1" w:styleId="text">
    <w:name w:val="text"/>
    <w:basedOn w:val="Normal"/>
    <w:rsid w:val="00D97CDF"/>
    <w:pPr>
      <w:spacing w:before="60" w:after="60" w:line="260" w:lineRule="exact"/>
    </w:pPr>
    <w:rPr>
      <w:sz w:val="22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D97CDF"/>
    <w:pPr>
      <w:tabs>
        <w:tab w:val="center" w:pos="4153"/>
        <w:tab w:val="right" w:pos="8306"/>
      </w:tabs>
    </w:pPr>
    <w:rPr>
      <w:rFonts w:ascii="Frutiger 55 Roman" w:hAnsi="Frutiger 55 Roman"/>
      <w:sz w:val="22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D97CDF"/>
    <w:rPr>
      <w:rFonts w:ascii="Frutiger 55 Roman" w:hAnsi="Frutiger 55 Roman"/>
      <w:sz w:val="22"/>
    </w:rPr>
  </w:style>
  <w:style w:type="paragraph" w:customStyle="1" w:styleId="Subref">
    <w:name w:val="Subref"/>
    <w:basedOn w:val="Normal"/>
    <w:rsid w:val="00D97CD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rsid w:val="00D97CD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BalloonText">
    <w:name w:val="Balloon Text"/>
    <w:basedOn w:val="Normal"/>
    <w:link w:val="BalloonTextChar"/>
    <w:rsid w:val="004469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4690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7235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8" Type="http://schemas.microsoft.com/office/2007/relationships/stylesWithEffects" Target="stylesWithEffects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7</Pages>
  <Words>1021</Words>
  <Characters>4305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3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 Bolter</dc:creator>
  <cp:lastModifiedBy>markanst</cp:lastModifiedBy>
  <cp:revision>13</cp:revision>
  <dcterms:created xsi:type="dcterms:W3CDTF">2015-08-18T13:03:00Z</dcterms:created>
  <dcterms:modified xsi:type="dcterms:W3CDTF">2015-11-20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